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elacomgrade"/>
        <w:tblW w:w="99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7"/>
        <w:gridCol w:w="1394"/>
        <w:gridCol w:w="77"/>
        <w:gridCol w:w="203"/>
        <w:gridCol w:w="4560"/>
        <w:gridCol w:w="710"/>
        <w:gridCol w:w="164"/>
        <w:gridCol w:w="140"/>
        <w:gridCol w:w="1515"/>
      </w:tblGrid>
      <w:tr w:rsidR="006059D7" w:rsidRPr="006059D7" w14:paraId="619A086E" w14:textId="77777777" w:rsidTr="00B727D3">
        <w:trPr>
          <w:trHeight w:val="340"/>
        </w:trPr>
        <w:tc>
          <w:tcPr>
            <w:tcW w:w="1137" w:type="dxa"/>
            <w:vMerge w:val="restart"/>
            <w:vAlign w:val="center"/>
          </w:tcPr>
          <w:p w14:paraId="608FB67F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  <w:noProof/>
              </w:rPr>
              <w:object w:dxaOrig="4320" w:dyaOrig="4455" w14:anchorId="7ECDDC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Uma imagem contendo clip-art&#10;&#10;Descrição gerada automaticamente" style="width:45.6pt;height:47.4pt;mso-width-percent:0;mso-height-percent:0;mso-width-percent:0;mso-height-percent:0" o:ole="">
                  <v:imagedata r:id="rId5" o:title=""/>
                </v:shape>
                <o:OLEObject Type="Embed" ProgID="PBrush" ShapeID="_x0000_i1025" DrawAspect="Content" ObjectID="_1646730329" r:id="rId6"/>
              </w:object>
            </w:r>
          </w:p>
        </w:tc>
        <w:tc>
          <w:tcPr>
            <w:tcW w:w="1394" w:type="dxa"/>
            <w:vAlign w:val="center"/>
          </w:tcPr>
          <w:p w14:paraId="0458FFE8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</w:rPr>
              <w:t>Aluno(a):</w:t>
            </w:r>
          </w:p>
        </w:tc>
        <w:tc>
          <w:tcPr>
            <w:tcW w:w="4840" w:type="dxa"/>
            <w:gridSpan w:val="3"/>
            <w:tcBorders>
              <w:bottom w:val="single" w:sz="4" w:space="0" w:color="auto"/>
            </w:tcBorders>
            <w:vAlign w:val="center"/>
          </w:tcPr>
          <w:p w14:paraId="655E0B9F" w14:textId="77777777" w:rsidR="006059D7" w:rsidRPr="006059D7" w:rsidRDefault="006059D7" w:rsidP="006059D7">
            <w:pPr>
              <w:rPr>
                <w:rFonts w:ascii="Arial" w:hAnsi="Arial" w:cs="Arial"/>
              </w:rPr>
            </w:pPr>
          </w:p>
        </w:tc>
        <w:tc>
          <w:tcPr>
            <w:tcW w:w="710" w:type="dxa"/>
            <w:vAlign w:val="center"/>
          </w:tcPr>
          <w:p w14:paraId="63F0B045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</w:rPr>
              <w:t>RA:</w:t>
            </w:r>
          </w:p>
        </w:tc>
        <w:tc>
          <w:tcPr>
            <w:tcW w:w="1819" w:type="dxa"/>
            <w:gridSpan w:val="3"/>
            <w:tcBorders>
              <w:bottom w:val="single" w:sz="4" w:space="0" w:color="auto"/>
            </w:tcBorders>
            <w:vAlign w:val="center"/>
          </w:tcPr>
          <w:p w14:paraId="23A73B48" w14:textId="77777777" w:rsidR="006059D7" w:rsidRPr="006059D7" w:rsidRDefault="006059D7" w:rsidP="006059D7">
            <w:pPr>
              <w:rPr>
                <w:rFonts w:ascii="Arial" w:hAnsi="Arial" w:cs="Arial"/>
              </w:rPr>
            </w:pPr>
          </w:p>
        </w:tc>
      </w:tr>
      <w:tr w:rsidR="006059D7" w:rsidRPr="006059D7" w14:paraId="2B5B3D72" w14:textId="77777777" w:rsidTr="00B727D3">
        <w:trPr>
          <w:trHeight w:val="340"/>
        </w:trPr>
        <w:tc>
          <w:tcPr>
            <w:tcW w:w="1137" w:type="dxa"/>
            <w:vMerge/>
            <w:vAlign w:val="center"/>
          </w:tcPr>
          <w:p w14:paraId="6D42448B" w14:textId="77777777" w:rsidR="006059D7" w:rsidRPr="006059D7" w:rsidRDefault="006059D7" w:rsidP="006059D7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1394" w:type="dxa"/>
            <w:vAlign w:val="center"/>
          </w:tcPr>
          <w:p w14:paraId="224C6782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</w:rPr>
              <w:t>Aluno(a):</w:t>
            </w:r>
          </w:p>
        </w:tc>
        <w:tc>
          <w:tcPr>
            <w:tcW w:w="4840" w:type="dxa"/>
            <w:gridSpan w:val="3"/>
            <w:tcBorders>
              <w:bottom w:val="single" w:sz="4" w:space="0" w:color="auto"/>
            </w:tcBorders>
            <w:vAlign w:val="center"/>
          </w:tcPr>
          <w:p w14:paraId="682BA5FD" w14:textId="77777777" w:rsidR="006059D7" w:rsidRPr="006059D7" w:rsidRDefault="006059D7" w:rsidP="006059D7">
            <w:pPr>
              <w:rPr>
                <w:rFonts w:ascii="Arial" w:hAnsi="Arial" w:cs="Arial"/>
              </w:rPr>
            </w:pPr>
          </w:p>
        </w:tc>
        <w:tc>
          <w:tcPr>
            <w:tcW w:w="710" w:type="dxa"/>
            <w:vAlign w:val="center"/>
          </w:tcPr>
          <w:p w14:paraId="6D8BCADA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A:</w:t>
            </w:r>
          </w:p>
        </w:tc>
        <w:tc>
          <w:tcPr>
            <w:tcW w:w="1819" w:type="dxa"/>
            <w:gridSpan w:val="3"/>
            <w:tcBorders>
              <w:bottom w:val="single" w:sz="4" w:space="0" w:color="auto"/>
            </w:tcBorders>
            <w:vAlign w:val="center"/>
          </w:tcPr>
          <w:p w14:paraId="26F1F546" w14:textId="77777777" w:rsidR="006059D7" w:rsidRPr="006059D7" w:rsidRDefault="006059D7" w:rsidP="006059D7">
            <w:pPr>
              <w:rPr>
                <w:rFonts w:ascii="Arial" w:hAnsi="Arial" w:cs="Arial"/>
              </w:rPr>
            </w:pPr>
          </w:p>
        </w:tc>
      </w:tr>
      <w:tr w:rsidR="006059D7" w:rsidRPr="006059D7" w14:paraId="584DDF8F" w14:textId="77777777" w:rsidTr="00B727D3">
        <w:trPr>
          <w:trHeight w:val="340"/>
        </w:trPr>
        <w:tc>
          <w:tcPr>
            <w:tcW w:w="1137" w:type="dxa"/>
            <w:vMerge/>
            <w:vAlign w:val="center"/>
          </w:tcPr>
          <w:p w14:paraId="66510F09" w14:textId="77777777" w:rsidR="006059D7" w:rsidRPr="006059D7" w:rsidRDefault="006059D7" w:rsidP="006059D7">
            <w:pPr>
              <w:rPr>
                <w:rFonts w:ascii="Arial" w:hAnsi="Arial" w:cs="Arial"/>
              </w:rPr>
            </w:pPr>
          </w:p>
        </w:tc>
        <w:tc>
          <w:tcPr>
            <w:tcW w:w="1394" w:type="dxa"/>
            <w:vAlign w:val="center"/>
          </w:tcPr>
          <w:p w14:paraId="4EBAB731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</w:rPr>
              <w:t>Aluno(a):</w:t>
            </w:r>
          </w:p>
        </w:tc>
        <w:tc>
          <w:tcPr>
            <w:tcW w:w="4840" w:type="dxa"/>
            <w:gridSpan w:val="3"/>
            <w:tcBorders>
              <w:bottom w:val="single" w:sz="4" w:space="0" w:color="auto"/>
            </w:tcBorders>
            <w:vAlign w:val="center"/>
          </w:tcPr>
          <w:p w14:paraId="6C12B45B" w14:textId="77777777" w:rsidR="006059D7" w:rsidRPr="006059D7" w:rsidRDefault="006059D7" w:rsidP="006059D7">
            <w:pPr>
              <w:rPr>
                <w:rFonts w:ascii="Arial" w:hAnsi="Arial" w:cs="Arial"/>
              </w:rPr>
            </w:pPr>
          </w:p>
        </w:tc>
        <w:tc>
          <w:tcPr>
            <w:tcW w:w="710" w:type="dxa"/>
            <w:vAlign w:val="center"/>
          </w:tcPr>
          <w:p w14:paraId="249DF3EE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</w:rPr>
              <w:t>RA:</w:t>
            </w:r>
          </w:p>
        </w:tc>
        <w:tc>
          <w:tcPr>
            <w:tcW w:w="1819" w:type="dxa"/>
            <w:gridSpan w:val="3"/>
            <w:tcBorders>
              <w:bottom w:val="single" w:sz="4" w:space="0" w:color="auto"/>
            </w:tcBorders>
            <w:vAlign w:val="center"/>
          </w:tcPr>
          <w:p w14:paraId="5AA3C874" w14:textId="77777777" w:rsidR="006059D7" w:rsidRPr="006059D7" w:rsidRDefault="006059D7" w:rsidP="006059D7">
            <w:pPr>
              <w:rPr>
                <w:rFonts w:ascii="Arial" w:hAnsi="Arial" w:cs="Arial"/>
              </w:rPr>
            </w:pPr>
          </w:p>
        </w:tc>
      </w:tr>
      <w:tr w:rsidR="006059D7" w:rsidRPr="006059D7" w14:paraId="2C48F2A5" w14:textId="77777777" w:rsidTr="00B727D3">
        <w:trPr>
          <w:trHeight w:val="340"/>
        </w:trPr>
        <w:tc>
          <w:tcPr>
            <w:tcW w:w="1137" w:type="dxa"/>
            <w:vMerge/>
            <w:vAlign w:val="center"/>
          </w:tcPr>
          <w:p w14:paraId="3E864D7C" w14:textId="77777777" w:rsidR="006059D7" w:rsidRPr="006059D7" w:rsidRDefault="006059D7" w:rsidP="006059D7">
            <w:pPr>
              <w:rPr>
                <w:rFonts w:ascii="Arial" w:hAnsi="Arial" w:cs="Arial"/>
              </w:rPr>
            </w:pPr>
          </w:p>
        </w:tc>
        <w:tc>
          <w:tcPr>
            <w:tcW w:w="1674" w:type="dxa"/>
            <w:gridSpan w:val="3"/>
            <w:vAlign w:val="center"/>
          </w:tcPr>
          <w:p w14:paraId="41577466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</w:rPr>
              <w:t>Professor(a):</w:t>
            </w:r>
          </w:p>
        </w:tc>
        <w:tc>
          <w:tcPr>
            <w:tcW w:w="4560" w:type="dxa"/>
            <w:tcBorders>
              <w:bottom w:val="single" w:sz="4" w:space="0" w:color="auto"/>
            </w:tcBorders>
            <w:vAlign w:val="center"/>
          </w:tcPr>
          <w:p w14:paraId="53194B8A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  <w:b/>
                <w:i/>
                <w:sz w:val="22"/>
              </w:rPr>
              <w:t>///4RC05 V1//1C1U5  R1831R0</w:t>
            </w:r>
          </w:p>
        </w:tc>
        <w:tc>
          <w:tcPr>
            <w:tcW w:w="874" w:type="dxa"/>
            <w:gridSpan w:val="2"/>
            <w:vAlign w:val="center"/>
          </w:tcPr>
          <w:p w14:paraId="0C73C8D9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</w:rPr>
              <w:t>Data:</w:t>
            </w:r>
          </w:p>
        </w:tc>
        <w:tc>
          <w:tcPr>
            <w:tcW w:w="1655" w:type="dxa"/>
            <w:gridSpan w:val="2"/>
            <w:tcBorders>
              <w:bottom w:val="single" w:sz="4" w:space="0" w:color="auto"/>
            </w:tcBorders>
            <w:vAlign w:val="center"/>
          </w:tcPr>
          <w:p w14:paraId="50ECECE5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6</w:t>
            </w:r>
            <w:r w:rsidRPr="006059D7">
              <w:rPr>
                <w:rFonts w:ascii="Arial" w:hAnsi="Arial" w:cs="Arial"/>
              </w:rPr>
              <w:t>/03/2020</w:t>
            </w:r>
          </w:p>
        </w:tc>
      </w:tr>
      <w:tr w:rsidR="006059D7" w:rsidRPr="006059D7" w14:paraId="27662FB6" w14:textId="77777777" w:rsidTr="00B727D3">
        <w:trPr>
          <w:trHeight w:val="340"/>
        </w:trPr>
        <w:tc>
          <w:tcPr>
            <w:tcW w:w="1137" w:type="dxa"/>
            <w:vMerge/>
            <w:tcBorders>
              <w:top w:val="single" w:sz="4" w:space="0" w:color="auto"/>
            </w:tcBorders>
            <w:vAlign w:val="center"/>
          </w:tcPr>
          <w:p w14:paraId="05917B89" w14:textId="77777777" w:rsidR="006059D7" w:rsidRPr="006059D7" w:rsidRDefault="006059D7" w:rsidP="006059D7">
            <w:pPr>
              <w:rPr>
                <w:rFonts w:ascii="Arial" w:hAnsi="Arial" w:cs="Arial"/>
              </w:rPr>
            </w:pPr>
          </w:p>
        </w:tc>
        <w:tc>
          <w:tcPr>
            <w:tcW w:w="1471" w:type="dxa"/>
            <w:gridSpan w:val="2"/>
            <w:vAlign w:val="center"/>
          </w:tcPr>
          <w:p w14:paraId="393CF735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</w:rPr>
              <w:t>Disciplina:</w:t>
            </w:r>
          </w:p>
        </w:tc>
        <w:tc>
          <w:tcPr>
            <w:tcW w:w="4763" w:type="dxa"/>
            <w:gridSpan w:val="2"/>
            <w:tcBorders>
              <w:bottom w:val="single" w:sz="4" w:space="0" w:color="auto"/>
            </w:tcBorders>
            <w:vAlign w:val="center"/>
          </w:tcPr>
          <w:p w14:paraId="72E48E2F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  <w:b/>
                <w:i/>
              </w:rPr>
              <w:t>C Á L C U L O 3</w:t>
            </w:r>
          </w:p>
        </w:tc>
        <w:tc>
          <w:tcPr>
            <w:tcW w:w="1014" w:type="dxa"/>
            <w:gridSpan w:val="3"/>
            <w:vAlign w:val="center"/>
          </w:tcPr>
          <w:p w14:paraId="452F8A6C" w14:textId="77777777" w:rsidR="006059D7" w:rsidRPr="006059D7" w:rsidRDefault="006059D7" w:rsidP="006059D7">
            <w:pPr>
              <w:rPr>
                <w:rFonts w:ascii="Arial" w:hAnsi="Arial" w:cs="Arial"/>
              </w:rPr>
            </w:pPr>
            <w:r w:rsidRPr="006059D7">
              <w:rPr>
                <w:rFonts w:ascii="Arial" w:hAnsi="Arial" w:cs="Arial"/>
              </w:rPr>
              <w:t>Turma:</w:t>
            </w:r>
          </w:p>
        </w:tc>
        <w:tc>
          <w:tcPr>
            <w:tcW w:w="1515" w:type="dxa"/>
            <w:tcBorders>
              <w:bottom w:val="single" w:sz="4" w:space="0" w:color="auto"/>
            </w:tcBorders>
            <w:vAlign w:val="center"/>
          </w:tcPr>
          <w:p w14:paraId="4BDE3A0F" w14:textId="10B3E8D7" w:rsidR="006059D7" w:rsidRPr="006059D7" w:rsidRDefault="006059D7" w:rsidP="006059D7">
            <w:pPr>
              <w:rPr>
                <w:rFonts w:ascii="Arial" w:hAnsi="Arial" w:cs="Arial"/>
                <w:b/>
              </w:rPr>
            </w:pPr>
          </w:p>
        </w:tc>
      </w:tr>
    </w:tbl>
    <w:p w14:paraId="16411FED" w14:textId="2BA3D4FD" w:rsidR="006059D7" w:rsidRPr="006059D7" w:rsidRDefault="006059D7" w:rsidP="006059D7">
      <w:pPr>
        <w:tabs>
          <w:tab w:val="center" w:pos="4513"/>
          <w:tab w:val="right" w:pos="9026"/>
        </w:tabs>
        <w:jc w:val="center"/>
        <w:rPr>
          <w:rFonts w:ascii="Arial" w:eastAsiaTheme="minorHAnsi" w:hAnsi="Arial" w:cs="Arial"/>
          <w:szCs w:val="22"/>
          <w:lang w:eastAsia="en-US"/>
        </w:rPr>
      </w:pPr>
      <w:r>
        <w:rPr>
          <w:rFonts w:ascii="Arial" w:eastAsiaTheme="minorHAnsi" w:hAnsi="Arial" w:cs="Arial"/>
          <w:b/>
          <w:bCs/>
          <w:i/>
          <w:szCs w:val="22"/>
          <w:lang w:eastAsia="en-US"/>
        </w:rPr>
        <w:t>3</w:t>
      </w:r>
      <w:r w:rsidRPr="006059D7">
        <w:rPr>
          <w:rFonts w:ascii="Arial" w:eastAsiaTheme="minorHAnsi" w:hAnsi="Arial" w:cs="Arial"/>
          <w:b/>
          <w:bCs/>
          <w:i/>
          <w:szCs w:val="22"/>
          <w:lang w:eastAsia="en-US"/>
        </w:rPr>
        <w:t xml:space="preserve">ª Atividade de Cálculo 3 </w:t>
      </w:r>
      <w:bookmarkStart w:id="0" w:name="_GoBack"/>
      <w:bookmarkEnd w:id="0"/>
      <w:r>
        <w:rPr>
          <w:rFonts w:ascii="Arial" w:eastAsiaTheme="minorHAnsi" w:hAnsi="Arial" w:cs="Arial"/>
          <w:b/>
          <w:bCs/>
          <w:i/>
          <w:szCs w:val="22"/>
          <w:lang w:eastAsia="en-US"/>
        </w:rPr>
        <w:t xml:space="preserve">  </w:t>
      </w:r>
    </w:p>
    <w:p w14:paraId="5B729386" w14:textId="77777777" w:rsidR="0004692A" w:rsidRDefault="0004692A"/>
    <w:p w14:paraId="55926002" w14:textId="77777777" w:rsidR="0004692A" w:rsidRPr="00992FD1" w:rsidRDefault="006059D7" w:rsidP="0004692A">
      <w:pPr>
        <w:jc w:val="center"/>
        <w:rPr>
          <w:rFonts w:ascii="Arial" w:hAnsi="Arial" w:cs="Arial"/>
          <w:b/>
          <w:i/>
        </w:rPr>
      </w:pPr>
      <w:r w:rsidRPr="00992FD1">
        <w:rPr>
          <w:rFonts w:ascii="Arial" w:hAnsi="Arial" w:cs="Arial"/>
        </w:rPr>
        <w:t xml:space="preserve"> </w:t>
      </w:r>
      <w:r w:rsidR="0004692A" w:rsidRPr="00992FD1">
        <w:rPr>
          <w:rFonts w:ascii="Arial" w:hAnsi="Arial" w:cs="Arial"/>
        </w:rPr>
        <w:t>[</w:t>
      </w:r>
      <w:r w:rsidR="0004692A">
        <w:rPr>
          <w:rFonts w:ascii="Arial" w:hAnsi="Arial" w:cs="Arial"/>
        </w:rPr>
        <w:t>5,0</w:t>
      </w:r>
      <w:r w:rsidR="0004692A" w:rsidRPr="00992FD1">
        <w:rPr>
          <w:rFonts w:ascii="Arial" w:hAnsi="Arial" w:cs="Arial"/>
        </w:rPr>
        <w:t xml:space="preserve">] </w:t>
      </w:r>
      <w:r w:rsidR="0004692A" w:rsidRPr="00992FD1">
        <w:rPr>
          <w:rFonts w:ascii="Arial" w:hAnsi="Arial" w:cs="Arial"/>
          <w:b/>
          <w:i/>
          <w:sz w:val="28"/>
          <w:szCs w:val="28"/>
        </w:rPr>
        <w:t>0</w:t>
      </w:r>
      <w:r w:rsidR="0004692A">
        <w:rPr>
          <w:rFonts w:ascii="Arial" w:hAnsi="Arial" w:cs="Arial"/>
          <w:b/>
          <w:i/>
          <w:sz w:val="28"/>
          <w:szCs w:val="28"/>
        </w:rPr>
        <w:t>1</w:t>
      </w:r>
      <w:r w:rsidR="0004692A" w:rsidRPr="00992FD1">
        <w:rPr>
          <w:rFonts w:ascii="Arial" w:hAnsi="Arial" w:cs="Arial"/>
          <w:b/>
          <w:i/>
          <w:sz w:val="28"/>
          <w:szCs w:val="28"/>
        </w:rPr>
        <w:t xml:space="preserve">)  </w:t>
      </w:r>
      <w:r w:rsidR="0004692A" w:rsidRPr="00992FD1">
        <w:rPr>
          <w:rFonts w:ascii="Arial" w:hAnsi="Arial" w:cs="Arial"/>
        </w:rPr>
        <w:t xml:space="preserve">Imagine que a Temperatura seja uma função de três variáveis, em distâncias, x, y, z ou como latitude, longitude e distância do centro da terra, dada pela função </w:t>
      </w:r>
      <w:proofErr w:type="spellStart"/>
      <w:r w:rsidR="0004692A" w:rsidRPr="00992FD1">
        <w:rPr>
          <w:rFonts w:ascii="Arial" w:hAnsi="Arial" w:cs="Arial"/>
          <w:b/>
          <w:i/>
        </w:rPr>
        <w:t>mucho</w:t>
      </w:r>
      <w:proofErr w:type="spellEnd"/>
      <w:r w:rsidR="0004692A" w:rsidRPr="00992FD1">
        <w:rPr>
          <w:rFonts w:ascii="Arial" w:hAnsi="Arial" w:cs="Arial"/>
          <w:b/>
          <w:i/>
        </w:rPr>
        <w:t xml:space="preserve"> </w:t>
      </w:r>
      <w:proofErr w:type="spellStart"/>
      <w:r w:rsidR="0004692A" w:rsidRPr="00992FD1">
        <w:rPr>
          <w:rFonts w:ascii="Arial" w:hAnsi="Arial" w:cs="Arial"/>
          <w:b/>
          <w:i/>
        </w:rPr>
        <w:t>loka</w:t>
      </w:r>
      <w:proofErr w:type="spellEnd"/>
    </w:p>
    <w:p w14:paraId="6B7A0EE1" w14:textId="2DC2ADC7" w:rsidR="0004692A" w:rsidRPr="00992FD1" w:rsidRDefault="0004692A" w:rsidP="0004692A">
      <w:pPr>
        <w:pStyle w:val="Corpodetexto2"/>
        <w:rPr>
          <w:rFonts w:cs="Arial"/>
          <w:bCs/>
          <w:sz w:val="20"/>
        </w:rPr>
      </w:pPr>
      <w:r w:rsidRPr="00992FD1">
        <w:rPr>
          <w:rFonts w:cs="Arial"/>
        </w:rPr>
        <w:t xml:space="preserve"> Dada a </w:t>
      </w:r>
      <w:r w:rsidRPr="00992FD1">
        <w:rPr>
          <w:rFonts w:cs="Arial"/>
          <w:sz w:val="28"/>
          <w:szCs w:val="28"/>
        </w:rPr>
        <w:t xml:space="preserve">função    </w:t>
      </w:r>
      <w:r w:rsidRPr="00992FD1">
        <w:rPr>
          <w:rFonts w:cs="Arial"/>
          <w:b/>
          <w:bCs/>
          <w:position w:val="-10"/>
          <w:sz w:val="28"/>
          <w:szCs w:val="28"/>
        </w:rPr>
        <w:object w:dxaOrig="1939" w:dyaOrig="360" w14:anchorId="3A8F4341">
          <v:shape id="_x0000_i1026" type="#_x0000_t75" style="width:151.8pt;height:27.6pt" o:ole="">
            <v:imagedata r:id="rId7" o:title=""/>
          </v:shape>
          <o:OLEObject Type="Embed" ProgID="Equation.3" ShapeID="_x0000_i1026" DrawAspect="Content" ObjectID="_1646730330" r:id="rId8"/>
        </w:object>
      </w:r>
      <w:r w:rsidRPr="00992FD1">
        <w:rPr>
          <w:rFonts w:cs="Arial"/>
          <w:b/>
          <w:bCs/>
          <w:sz w:val="28"/>
          <w:szCs w:val="28"/>
        </w:rPr>
        <w:t xml:space="preserve">  e  </w:t>
      </w:r>
      <w:r w:rsidRPr="00992FD1">
        <w:rPr>
          <w:rFonts w:cs="Arial"/>
          <w:b/>
          <w:bCs/>
          <w:i/>
          <w:iCs/>
          <w:sz w:val="28"/>
          <w:szCs w:val="28"/>
        </w:rPr>
        <w:t>P</w:t>
      </w:r>
      <w:r w:rsidRPr="00992FD1">
        <w:rPr>
          <w:rFonts w:cs="Arial"/>
          <w:b/>
          <w:bCs/>
          <w:i/>
          <w:iCs/>
          <w:sz w:val="28"/>
          <w:szCs w:val="28"/>
          <w:vertAlign w:val="subscript"/>
        </w:rPr>
        <w:t>0</w:t>
      </w:r>
      <w:r w:rsidRPr="00992FD1">
        <w:rPr>
          <w:rFonts w:cs="Arial"/>
          <w:b/>
          <w:bCs/>
          <w:position w:val="-10"/>
          <w:sz w:val="28"/>
          <w:szCs w:val="28"/>
        </w:rPr>
        <w:object w:dxaOrig="1340" w:dyaOrig="320" w14:anchorId="2513EADC">
          <v:shape id="_x0000_i1027" type="#_x0000_t75" style="width:87.6pt;height:20.4pt" o:ole="">
            <v:imagedata r:id="rId9" o:title=""/>
          </v:shape>
          <o:OLEObject Type="Embed" ProgID="Equation.3" ShapeID="_x0000_i1027" DrawAspect="Content" ObjectID="_1646730331" r:id="rId10"/>
        </w:object>
      </w:r>
      <w:r w:rsidRPr="00992FD1">
        <w:rPr>
          <w:rFonts w:cs="Arial"/>
          <w:b/>
          <w:bCs/>
          <w:sz w:val="28"/>
          <w:szCs w:val="28"/>
          <w:lang w:val="es-ES_tradnl"/>
        </w:rPr>
        <w:t xml:space="preserve"> </w:t>
      </w:r>
    </w:p>
    <w:p w14:paraId="4499CBFE" w14:textId="77777777" w:rsidR="0004692A" w:rsidRPr="00992FD1" w:rsidRDefault="0004692A" w:rsidP="0004692A">
      <w:pPr>
        <w:rPr>
          <w:rFonts w:ascii="Arial" w:hAnsi="Arial" w:cs="Arial"/>
          <w:sz w:val="8"/>
          <w:szCs w:val="8"/>
        </w:rPr>
      </w:pPr>
    </w:p>
    <w:tbl>
      <w:tblPr>
        <w:tblW w:w="10276" w:type="dxa"/>
        <w:tblBorders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307"/>
        <w:gridCol w:w="3969"/>
      </w:tblGrid>
      <w:tr w:rsidR="0004692A" w:rsidRPr="00992FD1" w14:paraId="31CC11D7" w14:textId="77777777" w:rsidTr="0042434B">
        <w:tc>
          <w:tcPr>
            <w:tcW w:w="6307" w:type="dxa"/>
          </w:tcPr>
          <w:p w14:paraId="5B33ABA9" w14:textId="77777777" w:rsidR="0004692A" w:rsidRPr="00992FD1" w:rsidRDefault="0004692A" w:rsidP="0042434B">
            <w:pPr>
              <w:pStyle w:val="Corpodetexto2"/>
              <w:rPr>
                <w:rFonts w:cs="Arial"/>
                <w:b/>
                <w:bCs/>
                <w:sz w:val="28"/>
                <w:szCs w:val="28"/>
              </w:rPr>
            </w:pPr>
            <w:r w:rsidRPr="00992FD1">
              <w:rPr>
                <w:rFonts w:cs="Arial"/>
                <w:b/>
                <w:i/>
              </w:rPr>
              <w:t>a)</w:t>
            </w:r>
            <w:r w:rsidRPr="00992FD1">
              <w:rPr>
                <w:rFonts w:cs="Arial"/>
              </w:rPr>
              <w:t xml:space="preserve"> Determine a taxa de variação da função em  P</w:t>
            </w:r>
            <w:r w:rsidRPr="00992FD1">
              <w:rPr>
                <w:rFonts w:cs="Arial"/>
                <w:vertAlign w:val="subscript"/>
              </w:rPr>
              <w:t>0</w:t>
            </w:r>
            <w:r w:rsidRPr="00992FD1">
              <w:rPr>
                <w:rFonts w:cs="Arial"/>
              </w:rPr>
              <w:t xml:space="preserve"> na direção do vetor  </w:t>
            </w:r>
            <w:r w:rsidRPr="00992FD1">
              <w:rPr>
                <w:rFonts w:cs="Arial"/>
                <w:b/>
                <w:bCs/>
                <w:sz w:val="28"/>
                <w:szCs w:val="28"/>
              </w:rPr>
              <w:t>A</w:t>
            </w:r>
            <w:r w:rsidRPr="00992FD1">
              <w:rPr>
                <w:rFonts w:cs="Arial"/>
                <w:sz w:val="28"/>
                <w:szCs w:val="28"/>
              </w:rPr>
              <w:t xml:space="preserve"> </w:t>
            </w:r>
            <w:r w:rsidRPr="00992FD1">
              <w:rPr>
                <w:rFonts w:cs="Arial"/>
                <w:b/>
                <w:sz w:val="28"/>
                <w:szCs w:val="28"/>
              </w:rPr>
              <w:t xml:space="preserve">=  </w:t>
            </w:r>
            <w:r w:rsidRPr="00992FD1">
              <w:rPr>
                <w:rFonts w:cs="Arial"/>
                <w:b/>
                <w:bCs/>
                <w:sz w:val="28"/>
                <w:szCs w:val="28"/>
              </w:rPr>
              <w:t xml:space="preserve"> 9i</w:t>
            </w:r>
            <w:r w:rsidRPr="00992FD1">
              <w:rPr>
                <w:rFonts w:cs="Arial"/>
                <w:b/>
                <w:sz w:val="28"/>
                <w:szCs w:val="28"/>
              </w:rPr>
              <w:t xml:space="preserve"> </w:t>
            </w:r>
            <w:r w:rsidRPr="00992FD1">
              <w:rPr>
                <w:rFonts w:cs="Arial"/>
                <w:b/>
                <w:bCs/>
                <w:sz w:val="28"/>
                <w:szCs w:val="28"/>
                <w:lang w:val="es-ES"/>
              </w:rPr>
              <w:t>–8</w:t>
            </w:r>
            <w:r w:rsidRPr="00992FD1">
              <w:rPr>
                <w:rFonts w:cs="Arial"/>
                <w:b/>
                <w:bCs/>
                <w:sz w:val="28"/>
                <w:szCs w:val="28"/>
              </w:rPr>
              <w:t xml:space="preserve">j + </w:t>
            </w:r>
            <w:r w:rsidRPr="00992FD1">
              <w:rPr>
                <w:rFonts w:cs="Arial"/>
                <w:b/>
                <w:bCs/>
                <w:sz w:val="28"/>
                <w:szCs w:val="28"/>
                <w:lang w:val="es-ES"/>
              </w:rPr>
              <w:t>12</w:t>
            </w:r>
            <w:r w:rsidRPr="00992FD1">
              <w:rPr>
                <w:rFonts w:cs="Arial"/>
                <w:b/>
                <w:bCs/>
                <w:sz w:val="28"/>
                <w:szCs w:val="28"/>
              </w:rPr>
              <w:t xml:space="preserve">k            </w:t>
            </w:r>
          </w:p>
          <w:p w14:paraId="684D4ACF" w14:textId="77777777" w:rsidR="0004692A" w:rsidRPr="00992FD1" w:rsidRDefault="0004692A" w:rsidP="0042434B">
            <w:pPr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p w14:paraId="783BCDEC" w14:textId="77777777" w:rsidR="0004692A" w:rsidRPr="00992FD1" w:rsidRDefault="0004692A" w:rsidP="0042434B">
            <w:pPr>
              <w:jc w:val="center"/>
              <w:rPr>
                <w:rFonts w:ascii="Arial" w:hAnsi="Arial" w:cs="Arial"/>
                <w:b/>
                <w:bCs/>
              </w:rPr>
            </w:pPr>
            <w:r w:rsidRPr="00992FD1">
              <w:rPr>
                <w:rFonts w:ascii="Arial" w:hAnsi="Arial" w:cs="Arial"/>
                <w:b/>
                <w:bCs/>
              </w:rPr>
              <w:t>Gradiente</w:t>
            </w:r>
          </w:p>
          <w:p w14:paraId="2957D810" w14:textId="77777777" w:rsidR="0004692A" w:rsidRPr="00992FD1" w:rsidRDefault="0004692A" w:rsidP="0042434B">
            <w:pPr>
              <w:rPr>
                <w:rFonts w:ascii="Arial" w:hAnsi="Arial" w:cs="Arial"/>
                <w:b/>
                <w:bCs/>
              </w:rPr>
            </w:pPr>
            <w:r w:rsidRPr="00992FD1">
              <w:rPr>
                <w:rFonts w:ascii="Arial" w:hAnsi="Arial" w:cs="Arial"/>
                <w:b/>
                <w:bCs/>
                <w:sz w:val="18"/>
                <w:szCs w:val="18"/>
              </w:rPr>
              <w:t>[0,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  <w:r w:rsidRPr="00992FD1">
              <w:rPr>
                <w:rFonts w:ascii="Arial" w:hAnsi="Arial" w:cs="Arial"/>
                <w:b/>
                <w:bCs/>
                <w:sz w:val="18"/>
                <w:szCs w:val="18"/>
              </w:rPr>
              <w:t>] (Geral ou Algébrico)</w:t>
            </w:r>
            <w:r w:rsidRPr="00992FD1">
              <w:rPr>
                <w:rFonts w:ascii="Arial" w:hAnsi="Arial" w:cs="Arial"/>
                <w:b/>
                <w:bCs/>
              </w:rPr>
              <w:t xml:space="preserve"> </w:t>
            </w:r>
            <w:r w:rsidRPr="00992FD1">
              <w:rPr>
                <w:rFonts w:ascii="Arial" w:hAnsi="Arial" w:cs="Arial"/>
                <w:b/>
                <w:bCs/>
                <w:position w:val="-14"/>
              </w:rPr>
              <w:object w:dxaOrig="1140" w:dyaOrig="380" w14:anchorId="0825B006">
                <v:shape id="_x0000_i1028" type="#_x0000_t75" style="width:57pt;height:18.6pt" o:ole="">
                  <v:imagedata r:id="rId11" o:title=""/>
                </v:shape>
                <o:OLEObject Type="Embed" ProgID="Equation.3" ShapeID="_x0000_i1028" DrawAspect="Content" ObjectID="_1646730332" r:id="rId12"/>
              </w:object>
            </w:r>
          </w:p>
          <w:p w14:paraId="2A08A512" w14:textId="77777777" w:rsidR="0004692A" w:rsidRDefault="0004692A" w:rsidP="0042434B">
            <w:pPr>
              <w:rPr>
                <w:rFonts w:ascii="Arial" w:hAnsi="Arial" w:cs="Arial"/>
                <w:b/>
                <w:bCs/>
              </w:rPr>
            </w:pPr>
          </w:p>
          <w:p w14:paraId="28B1736A" w14:textId="77777777" w:rsidR="0068692D" w:rsidRDefault="0068692D" w:rsidP="0042434B">
            <w:pPr>
              <w:rPr>
                <w:rFonts w:ascii="Arial" w:hAnsi="Arial" w:cs="Arial"/>
                <w:b/>
                <w:bCs/>
              </w:rPr>
            </w:pPr>
          </w:p>
          <w:p w14:paraId="3AA5751C" w14:textId="77777777" w:rsidR="0068692D" w:rsidRPr="00992FD1" w:rsidRDefault="0068692D" w:rsidP="0042434B">
            <w:pPr>
              <w:rPr>
                <w:rFonts w:ascii="Arial" w:hAnsi="Arial" w:cs="Arial"/>
                <w:b/>
                <w:bCs/>
              </w:rPr>
            </w:pPr>
          </w:p>
          <w:p w14:paraId="788A9793" w14:textId="77777777" w:rsidR="0004692A" w:rsidRPr="00992FD1" w:rsidRDefault="0004692A" w:rsidP="0042434B">
            <w:pPr>
              <w:rPr>
                <w:rFonts w:ascii="Arial" w:hAnsi="Arial" w:cs="Arial"/>
                <w:b/>
                <w:bCs/>
              </w:rPr>
            </w:pPr>
          </w:p>
          <w:p w14:paraId="77E5CB86" w14:textId="77777777" w:rsidR="0004692A" w:rsidRPr="00992FD1" w:rsidRDefault="0004692A" w:rsidP="0042434B">
            <w:pPr>
              <w:rPr>
                <w:rFonts w:ascii="Arial" w:hAnsi="Arial" w:cs="Arial"/>
                <w:b/>
                <w:bCs/>
              </w:rPr>
            </w:pPr>
            <w:r w:rsidRPr="00992FD1">
              <w:rPr>
                <w:rFonts w:ascii="Arial" w:hAnsi="Arial" w:cs="Arial"/>
                <w:b/>
                <w:bCs/>
                <w:sz w:val="18"/>
                <w:szCs w:val="18"/>
              </w:rPr>
              <w:t>[0,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  <w:r w:rsidRPr="00992FD1">
              <w:rPr>
                <w:rFonts w:ascii="Arial" w:hAnsi="Arial" w:cs="Arial"/>
                <w:b/>
                <w:bCs/>
                <w:sz w:val="18"/>
                <w:szCs w:val="18"/>
              </w:rPr>
              <w:t>] (Particular ou Numérico)</w:t>
            </w:r>
            <w:r w:rsidRPr="00992FD1">
              <w:rPr>
                <w:rFonts w:ascii="Arial" w:hAnsi="Arial" w:cs="Arial"/>
                <w:b/>
                <w:bCs/>
                <w:position w:val="-14"/>
              </w:rPr>
              <w:object w:dxaOrig="1460" w:dyaOrig="380" w14:anchorId="28DE8F34">
                <v:shape id="_x0000_i1029" type="#_x0000_t75" style="width:72.6pt;height:18.6pt" o:ole="">
                  <v:imagedata r:id="rId13" o:title=""/>
                </v:shape>
                <o:OLEObject Type="Embed" ProgID="Equation.3" ShapeID="_x0000_i1029" DrawAspect="Content" ObjectID="_1646730333" r:id="rId14"/>
              </w:object>
            </w:r>
          </w:p>
          <w:p w14:paraId="45BDCDE3" w14:textId="77777777" w:rsidR="0004692A" w:rsidRDefault="0004692A" w:rsidP="0042434B">
            <w:pPr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  <w:p w14:paraId="1D906132" w14:textId="77777777" w:rsidR="0068692D" w:rsidRDefault="0068692D" w:rsidP="0042434B">
            <w:pPr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  <w:p w14:paraId="46ED8BF0" w14:textId="77777777" w:rsidR="0068692D" w:rsidRPr="00992FD1" w:rsidRDefault="0068692D" w:rsidP="0042434B">
            <w:pPr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  <w:p w14:paraId="221E48B0" w14:textId="77777777" w:rsidR="0004692A" w:rsidRPr="00992FD1" w:rsidRDefault="0004692A" w:rsidP="0042434B">
            <w:pPr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  <w:p w14:paraId="7ED73AE3" w14:textId="77777777" w:rsidR="0004692A" w:rsidRPr="00992FD1" w:rsidRDefault="0004692A" w:rsidP="0042434B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92FD1">
              <w:rPr>
                <w:rFonts w:ascii="Arial" w:hAnsi="Arial" w:cs="Arial"/>
                <w:b/>
                <w:bCs/>
                <w:sz w:val="20"/>
                <w:szCs w:val="20"/>
              </w:rPr>
              <w:t>[0,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  <w:r w:rsidRPr="00992FD1">
              <w:rPr>
                <w:rFonts w:ascii="Arial" w:hAnsi="Arial" w:cs="Arial"/>
                <w:b/>
                <w:bCs/>
                <w:sz w:val="20"/>
                <w:szCs w:val="20"/>
              </w:rPr>
              <w:t>] O gradiente</w:t>
            </w:r>
            <w:r w:rsidRPr="00992FD1">
              <w:rPr>
                <w:rFonts w:ascii="Arial" w:hAnsi="Arial" w:cs="Arial"/>
                <w:b/>
                <w:bCs/>
                <w:sz w:val="16"/>
                <w:szCs w:val="16"/>
              </w:rPr>
              <w:t>(numérico)</w:t>
            </w:r>
            <w:r w:rsidRPr="00992FD1">
              <w:rPr>
                <w:rFonts w:ascii="Arial" w:hAnsi="Arial" w:cs="Arial"/>
                <w:bCs/>
                <w:sz w:val="20"/>
                <w:szCs w:val="20"/>
              </w:rPr>
              <w:t xml:space="preserve"> está na direção do _____</w:t>
            </w:r>
            <w:proofErr w:type="spellStart"/>
            <w:r w:rsidRPr="00992FD1">
              <w:rPr>
                <w:rFonts w:ascii="Arial" w:hAnsi="Arial" w:cs="Arial"/>
                <w:bCs/>
                <w:sz w:val="20"/>
                <w:szCs w:val="20"/>
              </w:rPr>
              <w:t>octante</w:t>
            </w:r>
            <w:proofErr w:type="spellEnd"/>
            <w:r w:rsidRPr="00992FD1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14:paraId="21FB0416" w14:textId="77777777" w:rsidR="006059D7" w:rsidRDefault="006059D7" w:rsidP="0042434B">
            <w:pPr>
              <w:rPr>
                <w:rFonts w:ascii="Arial" w:hAnsi="Arial" w:cs="Arial"/>
                <w:bCs/>
                <w:sz w:val="16"/>
                <w:szCs w:val="16"/>
              </w:rPr>
            </w:pPr>
          </w:p>
          <w:p w14:paraId="35D88FF1" w14:textId="77777777" w:rsidR="0068692D" w:rsidRDefault="0068692D" w:rsidP="0042434B">
            <w:pPr>
              <w:rPr>
                <w:rFonts w:ascii="Arial" w:hAnsi="Arial" w:cs="Arial"/>
                <w:bCs/>
                <w:sz w:val="16"/>
                <w:szCs w:val="16"/>
              </w:rPr>
            </w:pPr>
          </w:p>
          <w:p w14:paraId="5016E31F" w14:textId="77777777" w:rsidR="0068692D" w:rsidRDefault="0068692D" w:rsidP="0042434B">
            <w:pPr>
              <w:rPr>
                <w:rFonts w:ascii="Arial" w:hAnsi="Arial" w:cs="Arial"/>
                <w:bCs/>
                <w:sz w:val="16"/>
                <w:szCs w:val="16"/>
              </w:rPr>
            </w:pPr>
          </w:p>
          <w:p w14:paraId="1913FC8C" w14:textId="77777777" w:rsidR="0004692A" w:rsidRPr="00992FD1" w:rsidRDefault="0004692A" w:rsidP="0042434B">
            <w:pPr>
              <w:rPr>
                <w:rFonts w:ascii="Arial" w:hAnsi="Arial" w:cs="Arial"/>
                <w:bCs/>
                <w:sz w:val="16"/>
                <w:szCs w:val="16"/>
              </w:rPr>
            </w:pPr>
            <w:r w:rsidRPr="00992FD1">
              <w:rPr>
                <w:rFonts w:ascii="Arial" w:hAnsi="Arial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7D287A21" wp14:editId="14E245B1">
                      <wp:simplePos x="0" y="0"/>
                      <wp:positionH relativeFrom="column">
                        <wp:posOffset>2343150</wp:posOffset>
                      </wp:positionH>
                      <wp:positionV relativeFrom="paragraph">
                        <wp:posOffset>57785</wp:posOffset>
                      </wp:positionV>
                      <wp:extent cx="1624965" cy="1426845"/>
                      <wp:effectExtent l="0" t="38100" r="13335" b="40005"/>
                      <wp:wrapNone/>
                      <wp:docPr id="50" name="Group 4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24965" cy="1426845"/>
                                <a:chOff x="3192" y="2011"/>
                                <a:chExt cx="2880" cy="2568"/>
                              </a:xfrm>
                            </wpg:grpSpPr>
                            <wpg:grpSp>
                              <wpg:cNvPr id="51" name="Group 4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92" y="2011"/>
                                  <a:ext cx="2880" cy="2568"/>
                                  <a:chOff x="2601" y="6659"/>
                                  <a:chExt cx="3600" cy="3210"/>
                                </a:xfrm>
                              </wpg:grpSpPr>
                              <wpg:grpSp>
                                <wpg:cNvPr id="52" name="Group 4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01" y="6659"/>
                                    <a:ext cx="3600" cy="3210"/>
                                    <a:chOff x="7461" y="5039"/>
                                    <a:chExt cx="3600" cy="3210"/>
                                  </a:xfrm>
                                </wpg:grpSpPr>
                                <wpg:grpSp>
                                  <wpg:cNvPr id="53" name="Group 43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461" y="5039"/>
                                      <a:ext cx="3600" cy="3210"/>
                                      <a:chOff x="5841" y="3584"/>
                                      <a:chExt cx="4845" cy="4320"/>
                                    </a:xfrm>
                                  </wpg:grpSpPr>
                                  <wpg:grpSp>
                                    <wpg:cNvPr id="54" name="Group 43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921" y="4319"/>
                                        <a:ext cx="2880" cy="2880"/>
                                        <a:chOff x="7281" y="4499"/>
                                        <a:chExt cx="2880" cy="2880"/>
                                      </a:xfrm>
                                    </wpg:grpSpPr>
                                    <wps:wsp>
                                      <wps:cNvPr id="55" name="AutoShape 43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21" y="557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6" name="AutoShape 43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641" y="449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7" name="AutoShape 43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21" y="449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8" name="AutoShape 44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281" y="593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9" name="AutoShape 441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281" y="485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" name="AutoShape 44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361" y="593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1" name="AutoShape 44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361" y="485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62" name="Group 44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841" y="3584"/>
                                        <a:ext cx="4845" cy="4320"/>
                                        <a:chOff x="6201" y="3764"/>
                                        <a:chExt cx="4845" cy="4320"/>
                                      </a:xfrm>
                                    </wpg:grpSpPr>
                                    <wps:wsp>
                                      <wps:cNvPr id="63" name="Line 445"/>
                                      <wps:cNvCnPr/>
                                      <wps:spPr bwMode="auto">
                                        <a:xfrm flipH="1">
                                          <a:off x="6741" y="6284"/>
                                          <a:ext cx="1620" cy="16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4" name="Line 446"/>
                                      <wps:cNvCnPr/>
                                      <wps:spPr bwMode="auto">
                                        <a:xfrm>
                                          <a:off x="9801" y="5924"/>
                                          <a:ext cx="10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5" name="Line 447"/>
                                      <wps:cNvCnPr/>
                                      <wps:spPr bwMode="auto">
                                        <a:xfrm>
                                          <a:off x="8721" y="5924"/>
                                          <a:ext cx="10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6" name="Line 448"/>
                                      <wps:cNvCnPr/>
                                      <wps:spPr bwMode="auto">
                                        <a:xfrm flipH="1">
                                          <a:off x="8380" y="5943"/>
                                          <a:ext cx="360" cy="3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7" name="Line 449"/>
                                      <wps:cNvCnPr/>
                                      <wps:spPr bwMode="auto">
                                        <a:xfrm>
                                          <a:off x="7281" y="5924"/>
                                          <a:ext cx="14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8" name="Line 450"/>
                                      <wps:cNvCnPr/>
                                      <wps:spPr bwMode="auto">
                                        <a:xfrm flipH="1">
                                          <a:off x="6201" y="5924"/>
                                          <a:ext cx="10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9" name="Line 451"/>
                                      <wps:cNvCnPr/>
                                      <wps:spPr bwMode="auto">
                                        <a:xfrm flipV="1">
                                          <a:off x="8721" y="4844"/>
                                          <a:ext cx="0" cy="10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70" name="Line 452"/>
                                      <wps:cNvCnPr/>
                                      <wps:spPr bwMode="auto">
                                        <a:xfrm flipV="1">
                                          <a:off x="8721" y="3764"/>
                                          <a:ext cx="0" cy="10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71" name="Text Box 4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116" y="7544"/>
                                          <a:ext cx="540" cy="54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dash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07CEBF1B" w14:textId="77777777" w:rsidR="0004692A" w:rsidRPr="00525815" w:rsidRDefault="0004692A" w:rsidP="0004692A">
                                            <w:pPr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</w:pPr>
                                            <w:r w:rsidRPr="00525815"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  <w:t>x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72" name="Text Box 45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506" y="5984"/>
                                          <a:ext cx="540" cy="54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dash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3436E12A" w14:textId="77777777" w:rsidR="0004692A" w:rsidRPr="008016F7" w:rsidRDefault="0004692A" w:rsidP="0004692A">
                                            <w:pPr>
                                              <w:rPr>
                                                <w:rFonts w:ascii="Arial" w:hAnsi="Arial" w:cs="Arial"/>
                                                <w:b/>
                                                <w:sz w:val="12"/>
                                                <w:szCs w:val="12"/>
                                              </w:rPr>
                                            </w:pPr>
                                            <w:r w:rsidRPr="008016F7">
                                              <w:rPr>
                                                <w:rFonts w:ascii="Arial" w:hAnsi="Arial" w:cs="Arial"/>
                                                <w:b/>
                                                <w:sz w:val="12"/>
                                                <w:szCs w:val="12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73" name="Text Box 45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886" y="3764"/>
                                          <a:ext cx="540" cy="54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dash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280D6968" w14:textId="77777777" w:rsidR="0004692A" w:rsidRPr="00525815" w:rsidRDefault="0004692A" w:rsidP="0004692A">
                                            <w:pPr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</w:pPr>
                                            <w:r w:rsidRPr="00525815"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  <w:t>z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74" name="Line 456"/>
                                      <wps:cNvCnPr/>
                                      <wps:spPr bwMode="auto">
                                        <a:xfrm>
                                          <a:off x="8721" y="5936"/>
                                          <a:ext cx="0" cy="14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75" name="Line 457"/>
                                      <wps:cNvCnPr/>
                                      <wps:spPr bwMode="auto">
                                        <a:xfrm>
                                          <a:off x="8721" y="7379"/>
                                          <a:ext cx="0" cy="3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76" name="Line 458"/>
                                      <wps:cNvCnPr/>
                                      <wps:spPr bwMode="auto">
                                        <a:xfrm flipH="1">
                                          <a:off x="8721" y="5219"/>
                                          <a:ext cx="720" cy="7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77" name="AutoShape 459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097763">
                                      <a:off x="8976" y="5354"/>
                                      <a:ext cx="893" cy="435"/>
                                    </a:xfrm>
                                    <a:prstGeom prst="curvedRightArrow">
                                      <a:avLst>
                                        <a:gd name="adj1" fmla="val 9574"/>
                                        <a:gd name="adj2" fmla="val 28185"/>
                                        <a:gd name="adj3" fmla="val 62175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8" name="Group 46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26" y="7229"/>
                                    <a:ext cx="2055" cy="1305"/>
                                    <a:chOff x="3426" y="7229"/>
                                    <a:chExt cx="2055" cy="1305"/>
                                  </a:xfrm>
                                </wpg:grpSpPr>
                                <wps:wsp>
                                  <wps:cNvPr id="79" name="Line 461"/>
                                  <wps:cNvCnPr/>
                                  <wps:spPr bwMode="auto">
                                    <a:xfrm flipV="1">
                                      <a:off x="3426" y="8009"/>
                                      <a:ext cx="555" cy="5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0" name="Line 462"/>
                                  <wps:cNvCnPr/>
                                  <wps:spPr bwMode="auto">
                                    <a:xfrm flipH="1" flipV="1">
                                      <a:off x="4041" y="8009"/>
                                      <a:ext cx="14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1" name="Line 463"/>
                                  <wps:cNvCnPr/>
                                  <wps:spPr bwMode="auto">
                                    <a:xfrm flipV="1">
                                      <a:off x="3966" y="7229"/>
                                      <a:ext cx="0" cy="7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82" name="Group 4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84" y="2474"/>
                                  <a:ext cx="1380" cy="1656"/>
                                  <a:chOff x="9111" y="5984"/>
                                  <a:chExt cx="1725" cy="2070"/>
                                </a:xfrm>
                              </wpg:grpSpPr>
                              <wps:wsp>
                                <wps:cNvPr id="83" name="Line 465"/>
                                <wps:cNvCnPr/>
                                <wps:spPr bwMode="auto">
                                  <a:xfrm flipV="1">
                                    <a:off x="10131" y="598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" name="Line 466"/>
                                <wps:cNvCnPr/>
                                <wps:spPr bwMode="auto">
                                  <a:xfrm flipV="1">
                                    <a:off x="9111" y="6239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467"/>
                                <wps:cNvCnPr/>
                                <wps:spPr bwMode="auto">
                                  <a:xfrm flipV="1">
                                    <a:off x="9366" y="6749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468"/>
                                <wps:cNvCnPr/>
                                <wps:spPr bwMode="auto">
                                  <a:xfrm flipV="1">
                                    <a:off x="9126" y="7019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469"/>
                                <wps:cNvCnPr/>
                                <wps:spPr bwMode="auto">
                                  <a:xfrm flipV="1">
                                    <a:off x="10131" y="673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" name="Line 470"/>
                                <wps:cNvCnPr/>
                                <wps:spPr bwMode="auto">
                                  <a:xfrm>
                                    <a:off x="9396" y="7544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" name="Line 471"/>
                                <wps:cNvCnPr/>
                                <wps:spPr bwMode="auto">
                                  <a:xfrm>
                                    <a:off x="9156" y="7799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" name="Line 472"/>
                                <wps:cNvCnPr/>
                                <wps:spPr bwMode="auto">
                                  <a:xfrm flipV="1">
                                    <a:off x="9606" y="7514"/>
                                    <a:ext cx="54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D287A21" id="Group 432" o:spid="_x0000_s1026" style="position:absolute;margin-left:184.5pt;margin-top:4.55pt;width:127.95pt;height:112.35pt;z-index:251666432" coordorigin="3192,2011" coordsize="2880,2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">
                      <v:group id="Group 433" o:spid="_x0000_s1027" style="position:absolute;left:3192;top:2011;width:2880;height:2568" coordorigin="2601,6659" coordsize="3600,3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group id="Group 434" o:spid="_x0000_s1028" style="position:absolute;left:2601;top:6659;width:3600;height:3210" coordorigin="7461,5039" coordsize="3600,3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  <v:group id="Group 435" o:spid="_x0000_s1029" style="position:absolute;left:7461;top:5039;width:3600;height:3210" coordorigin="5841,3584" coordsize="4845,4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<v:group id="Group 436" o:spid="_x0000_s1030" style="position:absolute;left:6921;top:4319;width:2880;height:2880" coordorigin="7281,4499" coordsize="2880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      <v:shapetype id="_x0000_t16" coordsize="21600,21600" o:spt="16" adj="5400" path="m@0,l0@0,,21600@1,21600,21600@2,21600,xem0@0nfl@1@0,21600,em@1@0nfl@1,21600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mid height #0"/>
                                  <v:f eqn="prod @1 1 2"/>
                                  <v:f eqn="prod @2 1 2"/>
                                  <v:f eqn="mid width #0"/>
                                </v:formulas>
                                <v:path o:extrusionok="f" gradientshapeok="t" limo="10800,10800" o:connecttype="custom" o:connectlocs="@6,0;@4,@0;0,@3;@4,21600;@1,@3;21600,@5" o:connectangles="270,270,180,90,0,0" textboxrect="0,@0,@1,21600"/>
                                <v:handles>
                                  <v:h position="topLeft,#0" switch="" yrange="0,21600"/>
                                </v:handles>
                                <o:complex v:ext="view"/>
                              </v:shapetype>
                              <v:shape id="AutoShape 437" o:spid="_x0000_s1031" type="#_x0000_t16" style="position:absolute;left:8721;top:557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"/>
                              <v:shape id="AutoShape 438" o:spid="_x0000_s1032" type="#_x0000_t16" style="position:absolute;left:7641;top:449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"/>
                              <v:shape id="AutoShape 439" o:spid="_x0000_s1033" type="#_x0000_t16" style="position:absolute;left:8721;top:449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"/>
                              <v:shape id="AutoShape 440" o:spid="_x0000_s1034" type="#_x0000_t16" style="position:absolute;left:7281;top:593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"/>
                              <v:shape id="AutoShape 441" o:spid="_x0000_s1035" type="#_x0000_t16" style="position:absolute;left:7281;top:485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"/>
                              <v:shape id="AutoShape 442" o:spid="_x0000_s1036" type="#_x0000_t16" style="position:absolute;left:8361;top:593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"/>
                              <v:shape id="AutoShape 443" o:spid="_x0000_s1037" type="#_x0000_t16" style="position:absolute;left:8361;top:485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"/>
                            </v:group>
                            <v:group id="Group 444" o:spid="_x0000_s1038" style="position:absolute;left:5841;top:3584;width:4845;height:4320" coordorigin="6201,3764" coordsize="4845,4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    <v:line id="Line 445" o:spid="_x0000_s1039" style="position:absolute;flip:x;visibility:visible;mso-wrap-style:square" from="6741,6284" to="8361,7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">
                                <v:stroke endarrow="block"/>
                              </v:line>
                              <v:line id="Line 446" o:spid="_x0000_s1040" style="position:absolute;visibility:visible;mso-wrap-style:square" from="9801,5924" to="1088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H1CxQAAANsAAAAPAAAAZHJzL2Rvd25yZXYueG1sRI/NasMw&#10;EITvgb6D2EJuiZwQ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AVhH1CxQAAANsAAAAP&#10;AAAAAAAAAAAAAAAAAAcCAABkcnMvZG93bnJldi54bWxQSwUGAAAAAAMAAwC3AAAA+QIAAAAA&#10;">
                                <v:stroke endarrow="block"/>
                              </v:line>
                              <v:line id="Line 447" o:spid="_x0000_s1041" style="position:absolute;visibility:visible;mso-wrap-style:square" from="8721,5924" to="980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">
                                <v:stroke dashstyle="dash"/>
                              </v:line>
                              <v:line id="Line 448" o:spid="_x0000_s1042" style="position:absolute;flip:x;visibility:visible;mso-wrap-style:square" from="8380,5943" to="8740,6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">
                                <v:stroke dashstyle="dash"/>
                              </v:line>
                              <v:line id="Line 449" o:spid="_x0000_s1043" style="position:absolute;visibility:visible;mso-wrap-style:square" from="7281,5924" to="872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">
                                <v:stroke dashstyle="dash"/>
                              </v:line>
                              <v:line id="Line 450" o:spid="_x0000_s1044" style="position:absolute;flip:x;visibility:visible;mso-wrap-style:square" from="6201,5924" to="728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10Y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jU1f0g+QxS8AAAD//wMAUEsBAi0AFAAGAAgAAAAhANvh9svuAAAAhQEAABMAAAAAAAAAAAAA&#10;AAAAAAAAAFtDb250ZW50X1R5cGVzXS54bWxQSwECLQAUAAYACAAAACEAWvQsW78AAAAVAQAACwAA&#10;AAAAAAAAAAAAAAAfAQAAX3JlbHMvLnJlbHNQSwECLQAUAAYACAAAACEAUTNdGMMAAADbAAAADwAA&#10;AAAAAAAAAAAAAAAHAgAAZHJzL2Rvd25yZXYueG1sUEsFBgAAAAADAAMAtwAAAPcCAAAAAA==&#10;"/>
                              <v:line id="Line 451" o:spid="_x0000_s1045" style="position:absolute;flip:y;visibility:visible;mso-wrap-style:square" from="8721,4844" to="872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">
                                <v:stroke dashstyle="dash"/>
                              </v:line>
                              <v:line id="Line 452" o:spid="_x0000_s1046" style="position:absolute;flip:y;visibility:visible;mso-wrap-style:square" from="8721,3764" to="8721,4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">
                                <v:stroke endarrow="block"/>
                              </v:line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453" o:spid="_x0000_s1047" type="#_x0000_t202" style="position:absolute;left:7116;top:754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" stroked="f">
                                <v:stroke dashstyle="dashDot"/>
                                <v:textbox>
                                  <w:txbxContent>
                                    <w:p w14:paraId="07CEBF1B" w14:textId="77777777" w:rsidR="0004692A" w:rsidRPr="00525815" w:rsidRDefault="0004692A" w:rsidP="0004692A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 w:rsidRPr="00525815"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  <w:t>x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54" o:spid="_x0000_s1048" type="#_x0000_t202" style="position:absolute;left:10506;top:598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" stroked="f">
                                <v:stroke dashstyle="dashDot"/>
                                <v:textbox>
                                  <w:txbxContent>
                                    <w:p w14:paraId="3436E12A" w14:textId="77777777" w:rsidR="0004692A" w:rsidRPr="008016F7" w:rsidRDefault="0004692A" w:rsidP="0004692A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2"/>
                                          <w:szCs w:val="12"/>
                                        </w:rPr>
                                      </w:pPr>
                                      <w:r w:rsidRPr="008016F7">
                                        <w:rPr>
                                          <w:rFonts w:ascii="Arial" w:hAnsi="Arial" w:cs="Arial"/>
                                          <w:b/>
                                          <w:sz w:val="12"/>
                                          <w:szCs w:val="12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55" o:spid="_x0000_s1049" type="#_x0000_t202" style="position:absolute;left:8886;top:376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" stroked="f">
                                <v:stroke dashstyle="dashDot"/>
                                <v:textbox>
                                  <w:txbxContent>
                                    <w:p w14:paraId="280D6968" w14:textId="77777777" w:rsidR="0004692A" w:rsidRPr="00525815" w:rsidRDefault="0004692A" w:rsidP="0004692A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 w:rsidRPr="00525815"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  <w:t>z</w:t>
                                      </w:r>
                                    </w:p>
                                  </w:txbxContent>
                                </v:textbox>
                              </v:shape>
                              <v:line id="Line 456" o:spid="_x0000_s1050" style="position:absolute;visibility:visible;mso-wrap-style:square" from="8721,5936" to="8721,7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">
                                <v:stroke dashstyle="dash"/>
                              </v:line>
                              <v:line id="Line 457" o:spid="_x0000_s1051" style="position:absolute;visibility:visible;mso-wrap-style:square" from="8721,7379" to="8721,7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2w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dolNsMYAAADbAAAA&#10;DwAAAAAAAAAAAAAAAAAHAgAAZHJzL2Rvd25yZXYueG1sUEsFBgAAAAADAAMAtwAAAPoCAAAAAA==&#10;"/>
                              <v:line id="Line 458" o:spid="_x0000_s1052" style="position:absolute;flip:x;visibility:visible;mso-wrap-style:square" from="8721,5219" to="9441,5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">
                                <v:stroke dashstyle="dash"/>
                              </v:line>
                            </v:group>
                          </v:group>
                          <v:shapetype id="_x0000_t102" coordsize="21600,21600" o:spt="102" adj="12960,19440,14400" path="ar,0@23@3@22,,0@4,0@15@23@1,0@7@2@13l@2@14@22@8@2@12wa,0@23@3@2@11@26@17,0@15@23@1@26@17@22@15xear,0@23@3,0@4@26@17nfe">
                            <v:stroke joinstyle="miter"/>
                            <v:formulas>
                              <v:f eqn="val #0"/>
                              <v:f eqn="val #1"/>
                              <v:f eqn="val #2"/>
                              <v:f eqn="sum #0 width #1"/>
                              <v:f eqn="prod @3 1 2"/>
                              <v:f eqn="sum #1 #1 width"/>
                              <v:f eqn="sum @5 #1 #0"/>
                              <v:f eqn="prod @6 1 2"/>
                              <v:f eqn="mid width #0"/>
                              <v:f eqn="sum height 0 #2"/>
                              <v:f eqn="ellipse @9 height @4"/>
                              <v:f eqn="sum @4 @10 0"/>
                              <v:f eqn="sum @11 #1 width"/>
                              <v:f eqn="sum @7 @10 0"/>
                              <v:f eqn="sum @12 width #0"/>
                              <v:f eqn="sum @5 0 #0"/>
                              <v:f eqn="prod @15 1 2"/>
                              <v:f eqn="mid @4 @7"/>
                              <v:f eqn="sum #0 #1 width"/>
                              <v:f eqn="prod @18 1 2"/>
                              <v:f eqn="sum @17 0 @19"/>
                              <v:f eqn="val width"/>
                              <v:f eqn="val height"/>
                              <v:f eqn="prod height 2 1"/>
                              <v:f eqn="sum @17 0 @4"/>
                              <v:f eqn="ellipse @24 @4 height"/>
                              <v:f eqn="sum height 0 @25"/>
                              <v:f eqn="sum @8 128 0"/>
                              <v:f eqn="prod @5 1 2"/>
                              <v:f eqn="sum @5 0 128"/>
                              <v:f eqn="sum #0 @17 @12"/>
                              <v:f eqn="ellipse @20 @4 height"/>
                              <v:f eqn="sum width 0 #0"/>
                              <v:f eqn="prod @32 1 2"/>
                              <v:f eqn="prod height height 1"/>
                              <v:f eqn="prod @9 @9 1"/>
                              <v:f eqn="sum @34 0 @35"/>
                              <v:f eqn="sqrt @36"/>
                              <v:f eqn="sum @37 height 0"/>
                              <v:f eqn="prod width height @38"/>
                              <v:f eqn="sum @39 64 0"/>
                              <v:f eqn="prod #0 1 2"/>
                              <v:f eqn="ellipse @33 @41 height"/>
                              <v:f eqn="sum height 0 @42"/>
                              <v:f eqn="sum @43 64 0"/>
                              <v:f eqn="prod @4 1 2"/>
                              <v:f eqn="sum #1 0 @45"/>
                              <v:f eqn="prod height 4390 32768"/>
                              <v:f eqn="prod height 28378 32768"/>
                            </v:formulas>
                            <v:path o:extrusionok="f" o:connecttype="custom" o:connectlocs="0,@17;@2,@14;@22,@8;@2,@12;@22,@16" o:connectangles="180,90,0,0,0" textboxrect="@47,@45,@48,@46"/>
                            <v:handles>
                              <v:h position="bottomRight,#0" yrange="@40,@29"/>
                              <v:h position="bottomRight,#1" yrange="@27,@21"/>
                              <v:h position="#2,bottomRight" xrange="@44,@22"/>
                            </v:handles>
                            <o:complex v:ext="view"/>
                          </v:shapetype>
                          <v:shape id="AutoShape 459" o:spid="_x0000_s1053" type="#_x0000_t102" style="position:absolute;left:8976;top:5354;width:893;height:435;rotation:-1147124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" adj="15512,19590,15058"/>
                        </v:group>
                        <v:group id="Group 460" o:spid="_x0000_s1054" style="position:absolute;left:3426;top:7229;width:2055;height:1305" coordorigin="3426,7229" coordsize="2055,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      <v:line id="Line 461" o:spid="_x0000_s1055" style="position:absolute;flip:y;visibility:visible;mso-wrap-style:square" from="3426,8009" to="3981,8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">
                            <v:stroke dashstyle="dashDot"/>
                          </v:line>
                          <v:line id="Line 462" o:spid="_x0000_s1056" style="position:absolute;flip:x y;visibility:visible;mso-wrap-style:square" from="4041,8009" to="5481,8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">
                            <v:stroke dashstyle="dashDot"/>
                          </v:line>
                          <v:line id="Line 463" o:spid="_x0000_s1057" style="position:absolute;flip:y;visibility:visible;mso-wrap-style:square" from="3966,7229" to="3966,7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">
                            <v:stroke dashstyle="dashDot"/>
                          </v:line>
                        </v:group>
                      </v:group>
                      <v:group id="Group 464" o:spid="_x0000_s1058" style="position:absolute;left:4084;top:2474;width:1380;height:1656" coordorigin="9111,5984" coordsize="1725,2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  <v:line id="Line 465" o:spid="_x0000_s1059" style="position:absolute;flip:y;visibility:visible;mso-wrap-style:square" from="10131,5984" to="10131,6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">
                          <v:stroke dashstyle="dashDot"/>
                        </v:line>
                        <v:line id="Line 466" o:spid="_x0000_s1060" style="position:absolute;flip:y;visibility:visible;mso-wrap-style:square" from="9111,6239" to="9111,6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">
                          <v:stroke dashstyle="dashDot"/>
                        </v:line>
                        <v:line id="Line 467" o:spid="_x0000_s1061" style="position:absolute;flip:y;visibility:visible;mso-wrap-style:square" from="9366,6749" to="9366,7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">
                          <v:stroke dashstyle="dashDot"/>
                        </v:line>
                        <v:line id="Line 468" o:spid="_x0000_s1062" style="position:absolute;flip:y;visibility:visible;mso-wrap-style:square" from="9126,7019" to="9126,7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">
                          <v:stroke dashstyle="dashDot"/>
                        </v:line>
                        <v:line id="Line 469" o:spid="_x0000_s1063" style="position:absolute;flip:y;visibility:visible;mso-wrap-style:square" from="10131,6734" to="10131,7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">
                          <v:stroke dashstyle="dashDot"/>
                        </v:line>
                        <v:line id="Line 470" o:spid="_x0000_s1064" style="position:absolute;visibility:visible;mso-wrap-style:square" from="9396,7544" to="10836,7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">
                          <v:stroke dashstyle="dashDot"/>
                        </v:line>
                        <v:line id="Line 471" o:spid="_x0000_s1065" style="position:absolute;visibility:visible;mso-wrap-style:square" from="9156,7799" to="10596,7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">
                          <v:stroke dashstyle="dashDot"/>
                        </v:line>
                        <v:line id="Line 472" o:spid="_x0000_s1066" style="position:absolute;flip:y;visibility:visible;mso-wrap-style:square" from="9606,7514" to="10146,8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">
                          <v:stroke dashstyle="dashDot"/>
                        </v:line>
                      </v:group>
                    </v:group>
                  </w:pict>
                </mc:Fallback>
              </mc:AlternateContent>
            </w:r>
          </w:p>
          <w:p w14:paraId="2ECC49FF" w14:textId="77777777" w:rsidR="0004692A" w:rsidRPr="00992FD1" w:rsidRDefault="0004692A" w:rsidP="0042434B">
            <w:pPr>
              <w:rPr>
                <w:rFonts w:ascii="Arial" w:hAnsi="Arial" w:cs="Arial"/>
                <w:bCs/>
                <w:sz w:val="16"/>
                <w:szCs w:val="16"/>
              </w:rPr>
            </w:pPr>
          </w:p>
          <w:p w14:paraId="6E3F8BE2" w14:textId="77777777" w:rsidR="0004692A" w:rsidRPr="00992FD1" w:rsidRDefault="0004692A" w:rsidP="0042434B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92FD1">
              <w:rPr>
                <w:rFonts w:ascii="Arial" w:hAnsi="Arial" w:cs="Arial"/>
                <w:b/>
                <w:bCs/>
                <w:sz w:val="20"/>
                <w:szCs w:val="20"/>
              </w:rPr>
              <w:t>[0,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  <w:r w:rsidRPr="00992FD1">
              <w:rPr>
                <w:rFonts w:ascii="Arial" w:hAnsi="Arial" w:cs="Arial"/>
                <w:b/>
                <w:bCs/>
                <w:sz w:val="20"/>
                <w:szCs w:val="20"/>
              </w:rPr>
              <w:t>]</w:t>
            </w:r>
            <w:r w:rsidRPr="00992FD1">
              <w:rPr>
                <w:rFonts w:ascii="Arial" w:hAnsi="Arial" w:cs="Arial"/>
                <w:bCs/>
                <w:sz w:val="20"/>
                <w:szCs w:val="20"/>
              </w:rPr>
              <w:t xml:space="preserve"> O vetor </w:t>
            </w:r>
            <w:r w:rsidRPr="00992FD1">
              <w:rPr>
                <w:rFonts w:ascii="Arial" w:hAnsi="Arial" w:cs="Arial"/>
                <w:b/>
                <w:bCs/>
                <w:sz w:val="20"/>
                <w:szCs w:val="20"/>
              </w:rPr>
              <w:t>A</w:t>
            </w:r>
            <w:r w:rsidRPr="00992FD1">
              <w:rPr>
                <w:rFonts w:ascii="Arial" w:hAnsi="Arial" w:cs="Arial"/>
                <w:bCs/>
                <w:sz w:val="20"/>
                <w:szCs w:val="20"/>
              </w:rPr>
              <w:t xml:space="preserve"> está na direção do _____</w:t>
            </w:r>
            <w:proofErr w:type="spellStart"/>
            <w:r w:rsidRPr="00992FD1">
              <w:rPr>
                <w:rFonts w:ascii="Arial" w:hAnsi="Arial" w:cs="Arial"/>
                <w:bCs/>
                <w:sz w:val="20"/>
                <w:szCs w:val="20"/>
              </w:rPr>
              <w:t>octante</w:t>
            </w:r>
            <w:proofErr w:type="spellEnd"/>
            <w:r w:rsidRPr="00992FD1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14:paraId="16E64B8C" w14:textId="77777777" w:rsidR="0004692A" w:rsidRPr="00992FD1" w:rsidRDefault="0004692A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1BED09CF" w14:textId="77777777" w:rsidR="0004692A" w:rsidRDefault="0004692A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6F9E1CC5" w14:textId="77777777" w:rsidR="0068692D" w:rsidRPr="00992FD1" w:rsidRDefault="0068692D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1FC291DA" w14:textId="77777777" w:rsidR="0004692A" w:rsidRPr="00992FD1" w:rsidRDefault="0004692A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06621B69" w14:textId="77777777" w:rsidR="0004692A" w:rsidRPr="00992FD1" w:rsidRDefault="0004692A" w:rsidP="0042434B">
            <w:pPr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992FD1">
              <w:rPr>
                <w:rFonts w:ascii="Arial" w:hAnsi="Arial" w:cs="Arial"/>
                <w:b/>
                <w:i/>
                <w:sz w:val="18"/>
                <w:szCs w:val="18"/>
              </w:rPr>
              <w:t>[</w:t>
            </w:r>
            <w:r>
              <w:rPr>
                <w:rFonts w:ascii="Arial" w:hAnsi="Arial" w:cs="Arial"/>
                <w:b/>
                <w:i/>
                <w:sz w:val="18"/>
                <w:szCs w:val="18"/>
              </w:rPr>
              <w:t>1,0</w:t>
            </w:r>
            <w:r w:rsidRPr="00992FD1">
              <w:rPr>
                <w:rFonts w:ascii="Arial" w:hAnsi="Arial" w:cs="Arial"/>
                <w:b/>
                <w:sz w:val="18"/>
                <w:szCs w:val="18"/>
              </w:rPr>
              <w:t xml:space="preserve">] </w:t>
            </w:r>
            <w:r w:rsidRPr="00992FD1">
              <w:rPr>
                <w:rFonts w:ascii="Arial" w:hAnsi="Arial" w:cs="Arial"/>
                <w:b/>
                <w:i/>
                <w:sz w:val="18"/>
                <w:szCs w:val="18"/>
              </w:rPr>
              <w:t xml:space="preserve">Derivada Direcional  </w:t>
            </w:r>
          </w:p>
          <w:p w14:paraId="7CC23BFF" w14:textId="77777777" w:rsidR="0004692A" w:rsidRPr="00992FD1" w:rsidRDefault="0004692A" w:rsidP="0042434B">
            <w:pPr>
              <w:rPr>
                <w:rFonts w:ascii="Arial" w:hAnsi="Arial" w:cs="Arial"/>
              </w:rPr>
            </w:pPr>
            <w:r w:rsidRPr="00992FD1">
              <w:rPr>
                <w:rFonts w:ascii="Arial" w:hAnsi="Arial" w:cs="Arial"/>
                <w:b/>
                <w:i/>
                <w:sz w:val="18"/>
                <w:szCs w:val="18"/>
              </w:rPr>
              <w:t xml:space="preserve">Taxa = </w:t>
            </w:r>
            <w:r w:rsidRPr="00992FD1">
              <w:rPr>
                <w:rFonts w:ascii="Arial" w:hAnsi="Arial" w:cs="Arial"/>
                <w:b/>
                <w:bCs/>
                <w:position w:val="-14"/>
              </w:rPr>
              <w:object w:dxaOrig="1579" w:dyaOrig="380" w14:anchorId="47985AF6">
                <v:shape id="_x0000_i1030" type="#_x0000_t75" style="width:91.8pt;height:21.6pt" o:ole="">
                  <v:imagedata r:id="rId15" o:title=""/>
                </v:shape>
                <o:OLEObject Type="Embed" ProgID="Equation.3" ShapeID="_x0000_i1030" DrawAspect="Content" ObjectID="_1646730334" r:id="rId16"/>
              </w:object>
            </w:r>
          </w:p>
          <w:p w14:paraId="42848FF6" w14:textId="77777777" w:rsidR="0004692A" w:rsidRPr="00992FD1" w:rsidRDefault="0004692A" w:rsidP="0042434B">
            <w:pPr>
              <w:rPr>
                <w:rFonts w:ascii="Arial" w:hAnsi="Arial" w:cs="Arial"/>
              </w:rPr>
            </w:pPr>
          </w:p>
        </w:tc>
        <w:tc>
          <w:tcPr>
            <w:tcW w:w="3969" w:type="dxa"/>
          </w:tcPr>
          <w:p w14:paraId="7293A09D" w14:textId="77777777" w:rsidR="0004692A" w:rsidRPr="00992FD1" w:rsidRDefault="0004692A" w:rsidP="0042434B">
            <w:pPr>
              <w:pStyle w:val="Corpodetexto2"/>
              <w:ind w:right="133"/>
              <w:rPr>
                <w:rFonts w:cs="Arial"/>
                <w:b/>
                <w:szCs w:val="24"/>
              </w:rPr>
            </w:pPr>
            <w:r w:rsidRPr="00992FD1">
              <w:rPr>
                <w:rFonts w:cs="Arial"/>
                <w:szCs w:val="24"/>
              </w:rPr>
              <w:t>[0,</w:t>
            </w:r>
            <w:r>
              <w:rPr>
                <w:rFonts w:cs="Arial"/>
                <w:szCs w:val="24"/>
              </w:rPr>
              <w:t>8</w:t>
            </w:r>
            <w:r w:rsidRPr="00992FD1">
              <w:rPr>
                <w:rFonts w:cs="Arial"/>
                <w:szCs w:val="24"/>
              </w:rPr>
              <w:t xml:space="preserve">] </w:t>
            </w:r>
            <w:r w:rsidRPr="00992FD1">
              <w:rPr>
                <w:rFonts w:cs="Arial"/>
                <w:b/>
                <w:i/>
                <w:szCs w:val="24"/>
              </w:rPr>
              <w:t>b)</w:t>
            </w:r>
            <w:r w:rsidRPr="00992FD1">
              <w:rPr>
                <w:rFonts w:cs="Arial"/>
                <w:szCs w:val="24"/>
              </w:rPr>
              <w:t xml:space="preserve"> </w:t>
            </w:r>
            <w:r w:rsidRPr="00992FD1">
              <w:rPr>
                <w:rFonts w:cs="Arial"/>
                <w:b/>
                <w:szCs w:val="24"/>
              </w:rPr>
              <w:t xml:space="preserve">Taxa </w:t>
            </w:r>
            <w:r w:rsidRPr="00992FD1">
              <w:rPr>
                <w:rFonts w:cs="Arial"/>
                <w:b/>
                <w:i/>
                <w:szCs w:val="24"/>
                <w:u w:val="single"/>
              </w:rPr>
              <w:t>M Í N I M A</w:t>
            </w:r>
            <w:r w:rsidRPr="00992FD1">
              <w:rPr>
                <w:rFonts w:cs="Arial"/>
                <w:b/>
                <w:szCs w:val="24"/>
              </w:rPr>
              <w:t xml:space="preserve"> de Variação Instantânea =</w:t>
            </w:r>
          </w:p>
          <w:p w14:paraId="2485957B" w14:textId="77777777" w:rsidR="0004692A" w:rsidRPr="00992FD1" w:rsidRDefault="0004692A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33C45FA2" w14:textId="77777777" w:rsidR="0004692A" w:rsidRPr="00992FD1" w:rsidRDefault="0004692A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0F959C6D" w14:textId="77777777" w:rsidR="0004692A" w:rsidRPr="00992FD1" w:rsidRDefault="0004692A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799EBB84" w14:textId="77777777" w:rsidR="0004692A" w:rsidRDefault="0004692A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598CA073" w14:textId="77777777" w:rsidR="0068692D" w:rsidRDefault="0068692D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02F45265" w14:textId="77777777" w:rsidR="0068692D" w:rsidRDefault="0068692D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72098E68" w14:textId="77777777" w:rsidR="0068692D" w:rsidRDefault="0068692D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73A921F1" w14:textId="77777777" w:rsidR="0068692D" w:rsidRPr="00992FD1" w:rsidRDefault="0068692D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3A881C8D" w14:textId="77777777" w:rsidR="0004692A" w:rsidRPr="00992FD1" w:rsidRDefault="0004692A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12BC2CC2" w14:textId="77777777" w:rsidR="0004692A" w:rsidRPr="00992FD1" w:rsidRDefault="0004692A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580DD8A8" w14:textId="77777777" w:rsidR="0004692A" w:rsidRPr="00992FD1" w:rsidRDefault="0004692A" w:rsidP="0042434B">
            <w:pPr>
              <w:pStyle w:val="Corpodetexto2"/>
              <w:ind w:right="133"/>
              <w:rPr>
                <w:rFonts w:cs="Arial"/>
                <w:b/>
                <w:bCs/>
                <w:sz w:val="20"/>
              </w:rPr>
            </w:pPr>
            <w:r w:rsidRPr="00992FD1">
              <w:rPr>
                <w:rFonts w:cs="Arial"/>
                <w:bCs/>
              </w:rPr>
              <w:t>[0,</w:t>
            </w:r>
            <w:r>
              <w:rPr>
                <w:rFonts w:cs="Arial"/>
                <w:bCs/>
              </w:rPr>
              <w:t>6</w:t>
            </w:r>
            <w:r w:rsidRPr="00992FD1">
              <w:rPr>
                <w:rFonts w:cs="Arial"/>
                <w:bCs/>
              </w:rPr>
              <w:t>]</w:t>
            </w:r>
            <w:r w:rsidRPr="00992FD1">
              <w:rPr>
                <w:rFonts w:cs="Arial"/>
                <w:b/>
                <w:bCs/>
              </w:rPr>
              <w:t xml:space="preserve"> Direção</w:t>
            </w:r>
            <w:r w:rsidRPr="00992FD1">
              <w:rPr>
                <w:rFonts w:cs="Arial"/>
                <w:szCs w:val="24"/>
              </w:rPr>
              <w:t xml:space="preserve"> em que direção </w:t>
            </w:r>
            <w:r w:rsidRPr="00992FD1">
              <w:rPr>
                <w:rFonts w:cs="Arial"/>
                <w:b/>
                <w:i/>
                <w:sz w:val="28"/>
                <w:szCs w:val="28"/>
              </w:rPr>
              <w:t>f</w:t>
            </w:r>
            <w:r w:rsidRPr="00992FD1">
              <w:rPr>
                <w:rFonts w:cs="Arial"/>
                <w:szCs w:val="24"/>
              </w:rPr>
              <w:t xml:space="preserve"> </w:t>
            </w:r>
            <w:r w:rsidRPr="00992FD1">
              <w:rPr>
                <w:rFonts w:cs="Arial"/>
                <w:b/>
                <w:i/>
                <w:szCs w:val="24"/>
              </w:rPr>
              <w:t>decresce</w:t>
            </w:r>
            <w:r w:rsidRPr="00992FD1">
              <w:rPr>
                <w:rFonts w:cs="Arial"/>
                <w:szCs w:val="24"/>
              </w:rPr>
              <w:t xml:space="preserve"> mais rapidamente a partir de P</w:t>
            </w:r>
            <w:r w:rsidRPr="00992FD1">
              <w:rPr>
                <w:rFonts w:cs="Arial"/>
                <w:szCs w:val="24"/>
                <w:vertAlign w:val="subscript"/>
              </w:rPr>
              <w:t>0</w:t>
            </w:r>
            <w:r w:rsidRPr="00992FD1">
              <w:rPr>
                <w:rFonts w:cs="Arial"/>
                <w:b/>
                <w:bCs/>
              </w:rPr>
              <w:t xml:space="preserve">:        </w:t>
            </w:r>
            <w:r w:rsidRPr="00992FD1">
              <w:rPr>
                <w:rFonts w:cs="Arial"/>
                <w:b/>
                <w:bCs/>
                <w:sz w:val="20"/>
              </w:rPr>
              <w:t xml:space="preserve">(escreva o </w:t>
            </w:r>
            <w:proofErr w:type="spellStart"/>
            <w:r w:rsidRPr="00992FD1">
              <w:rPr>
                <w:rFonts w:cs="Arial"/>
                <w:b/>
                <w:bCs/>
                <w:sz w:val="20"/>
              </w:rPr>
              <w:t>versor</w:t>
            </w:r>
            <w:proofErr w:type="spellEnd"/>
            <w:r w:rsidRPr="00992FD1">
              <w:rPr>
                <w:rFonts w:cs="Arial"/>
                <w:b/>
                <w:bCs/>
                <w:sz w:val="20"/>
              </w:rPr>
              <w:t>)</w:t>
            </w:r>
          </w:p>
          <w:p w14:paraId="263D7821" w14:textId="77777777" w:rsidR="0004692A" w:rsidRPr="00992FD1" w:rsidRDefault="0004692A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1F364E53" w14:textId="77777777" w:rsidR="0004692A" w:rsidRDefault="0004692A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016792CF" w14:textId="77777777" w:rsidR="0068692D" w:rsidRDefault="0068692D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7D77BBB4" w14:textId="77777777" w:rsidR="0068692D" w:rsidRDefault="0068692D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7568E48C" w14:textId="77777777" w:rsidR="0068692D" w:rsidRPr="00992FD1" w:rsidRDefault="0068692D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5414B37D" w14:textId="77777777" w:rsidR="0004692A" w:rsidRPr="00992FD1" w:rsidRDefault="0004692A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39369A27" w14:textId="77777777" w:rsidR="0004692A" w:rsidRPr="00992FD1" w:rsidRDefault="0004692A" w:rsidP="0042434B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92FD1">
              <w:rPr>
                <w:rFonts w:ascii="Arial" w:hAnsi="Arial" w:cs="Arial"/>
                <w:bCs/>
                <w:sz w:val="20"/>
                <w:szCs w:val="20"/>
              </w:rPr>
              <w:t>[0,</w:t>
            </w:r>
            <w:r>
              <w:rPr>
                <w:rFonts w:ascii="Arial" w:hAnsi="Arial" w:cs="Arial"/>
                <w:bCs/>
                <w:sz w:val="20"/>
                <w:szCs w:val="20"/>
              </w:rPr>
              <w:t>2</w:t>
            </w:r>
            <w:r w:rsidRPr="00992FD1">
              <w:rPr>
                <w:rFonts w:ascii="Arial" w:hAnsi="Arial" w:cs="Arial"/>
                <w:bCs/>
                <w:sz w:val="20"/>
                <w:szCs w:val="20"/>
              </w:rPr>
              <w:t>] Direção do _____</w:t>
            </w:r>
            <w:proofErr w:type="spellStart"/>
            <w:r w:rsidRPr="00992FD1">
              <w:rPr>
                <w:rFonts w:ascii="Arial" w:hAnsi="Arial" w:cs="Arial"/>
                <w:bCs/>
                <w:sz w:val="20"/>
                <w:szCs w:val="20"/>
              </w:rPr>
              <w:t>octante</w:t>
            </w:r>
            <w:proofErr w:type="spellEnd"/>
            <w:r w:rsidRPr="00992FD1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14:paraId="7EC4988A" w14:textId="77777777" w:rsidR="0004692A" w:rsidRDefault="0004692A" w:rsidP="004243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571CE62F" w14:textId="77777777" w:rsidR="0068692D" w:rsidRDefault="0068692D" w:rsidP="004243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0AB78340" w14:textId="77777777" w:rsidR="0068692D" w:rsidRDefault="0068692D" w:rsidP="004243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3D32F07D" w14:textId="77777777" w:rsidR="0068692D" w:rsidRPr="00992FD1" w:rsidRDefault="0068692D" w:rsidP="004243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6640B4C3" w14:textId="77777777" w:rsidR="0004692A" w:rsidRPr="00992FD1" w:rsidRDefault="0004692A" w:rsidP="004243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5B63965F" w14:textId="77777777" w:rsidR="0004692A" w:rsidRPr="00992FD1" w:rsidRDefault="0004692A" w:rsidP="0042434B">
            <w:pPr>
              <w:pStyle w:val="Corpodetexto2"/>
              <w:rPr>
                <w:rFonts w:cs="Arial"/>
                <w:sz w:val="20"/>
              </w:rPr>
            </w:pPr>
          </w:p>
          <w:p w14:paraId="168CAC2E" w14:textId="77777777" w:rsidR="0004692A" w:rsidRPr="00992FD1" w:rsidRDefault="0004692A" w:rsidP="0042434B">
            <w:pPr>
              <w:pStyle w:val="Corpodetexto2"/>
              <w:rPr>
                <w:rFonts w:cs="Arial"/>
                <w:szCs w:val="24"/>
              </w:rPr>
            </w:pPr>
            <w:r w:rsidRPr="00992FD1">
              <w:rPr>
                <w:rFonts w:cs="Arial"/>
                <w:szCs w:val="24"/>
              </w:rPr>
              <w:t>[0,</w:t>
            </w:r>
            <w:r>
              <w:rPr>
                <w:rFonts w:cs="Arial"/>
                <w:szCs w:val="24"/>
              </w:rPr>
              <w:t>4</w:t>
            </w:r>
            <w:r w:rsidRPr="00992FD1">
              <w:rPr>
                <w:rFonts w:cs="Arial"/>
                <w:szCs w:val="24"/>
              </w:rPr>
              <w:t xml:space="preserve">] </w:t>
            </w:r>
            <w:r w:rsidRPr="00992FD1">
              <w:rPr>
                <w:rFonts w:cs="Arial"/>
                <w:b/>
                <w:i/>
                <w:szCs w:val="24"/>
              </w:rPr>
              <w:t>c)</w:t>
            </w:r>
            <w:r w:rsidRPr="00992FD1">
              <w:rPr>
                <w:rFonts w:cs="Arial"/>
                <w:szCs w:val="24"/>
              </w:rPr>
              <w:t xml:space="preserve"> A direção onde a taxa é </w:t>
            </w:r>
          </w:p>
          <w:p w14:paraId="2DB6293E" w14:textId="77777777" w:rsidR="0004692A" w:rsidRPr="00992FD1" w:rsidRDefault="0004692A" w:rsidP="0042434B">
            <w:pPr>
              <w:pStyle w:val="Corpodetexto2"/>
              <w:rPr>
                <w:rFonts w:cs="Arial"/>
                <w:szCs w:val="24"/>
              </w:rPr>
            </w:pPr>
            <w:r w:rsidRPr="00992FD1">
              <w:rPr>
                <w:rFonts w:cs="Arial"/>
                <w:szCs w:val="24"/>
              </w:rPr>
              <w:t xml:space="preserve">nula ? Quais </w:t>
            </w:r>
            <w:proofErr w:type="spellStart"/>
            <w:r w:rsidRPr="00992FD1">
              <w:rPr>
                <w:rFonts w:cs="Arial"/>
                <w:szCs w:val="24"/>
              </w:rPr>
              <w:t>octantes</w:t>
            </w:r>
            <w:proofErr w:type="spellEnd"/>
            <w:r w:rsidRPr="00992FD1">
              <w:rPr>
                <w:rFonts w:cs="Arial"/>
                <w:szCs w:val="24"/>
              </w:rPr>
              <w:t>?</w:t>
            </w:r>
          </w:p>
          <w:p w14:paraId="405902C5" w14:textId="77777777" w:rsidR="0004692A" w:rsidRPr="00992FD1" w:rsidRDefault="0004692A" w:rsidP="0042434B">
            <w:pPr>
              <w:pStyle w:val="Corpodetexto2"/>
              <w:rPr>
                <w:rFonts w:cs="Arial"/>
              </w:rPr>
            </w:pPr>
          </w:p>
        </w:tc>
      </w:tr>
    </w:tbl>
    <w:p w14:paraId="7CD52983" w14:textId="77777777" w:rsidR="0004692A" w:rsidRPr="00F55826" w:rsidRDefault="0004692A" w:rsidP="0004692A">
      <w:pPr>
        <w:rPr>
          <w:rFonts w:ascii="Arial" w:hAnsi="Arial" w:cs="Arial"/>
          <w:sz w:val="10"/>
          <w:szCs w:val="10"/>
        </w:rPr>
      </w:pPr>
    </w:p>
    <w:p w14:paraId="18A68093" w14:textId="77777777" w:rsidR="009D08F6" w:rsidRDefault="009D08F6" w:rsidP="009D08F6">
      <w:pPr>
        <w:rPr>
          <w:sz w:val="16"/>
          <w:szCs w:val="16"/>
          <w:lang w:val="es-ES_tradnl"/>
        </w:rPr>
      </w:pPr>
    </w:p>
    <w:p w14:paraId="469F5627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69B8EC55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764F74BB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613E33CD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2A5621B5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4557D540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559CD071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7BF550DF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0D2C6257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7AC569A9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0273723B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21F20266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5C52C90A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6EF76823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2462E8F3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018F6ADA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7602E5FD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683E0EF9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2FD159C6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0D6DC950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47D0C75F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2F7D6207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78266A33" w14:textId="77777777" w:rsidR="006059D7" w:rsidRDefault="006059D7" w:rsidP="009D08F6">
      <w:pPr>
        <w:rPr>
          <w:sz w:val="16"/>
          <w:szCs w:val="16"/>
          <w:lang w:val="es-ES_tradnl"/>
        </w:rPr>
      </w:pPr>
    </w:p>
    <w:p w14:paraId="74C5278D" w14:textId="20917BC5" w:rsidR="009D08F6" w:rsidRDefault="009D08F6" w:rsidP="0004692A">
      <w:pPr>
        <w:rPr>
          <w:rFonts w:ascii="Arial" w:hAnsi="Arial" w:cs="Arial"/>
          <w:b/>
          <w:bCs/>
          <w:sz w:val="28"/>
          <w:szCs w:val="28"/>
          <w:lang w:val="es-ES_tradnl"/>
        </w:rPr>
      </w:pPr>
      <w:r w:rsidRPr="00BE7778">
        <w:rPr>
          <w:rFonts w:ascii="Arial" w:hAnsi="Arial" w:cs="Arial"/>
        </w:rPr>
        <w:t>[</w:t>
      </w:r>
      <w:r w:rsidR="0004692A">
        <w:rPr>
          <w:rFonts w:ascii="Arial" w:hAnsi="Arial" w:cs="Arial"/>
        </w:rPr>
        <w:t>5,0</w:t>
      </w:r>
      <w:r w:rsidRPr="00BE7778">
        <w:rPr>
          <w:rFonts w:ascii="Arial" w:hAnsi="Arial" w:cs="Arial"/>
        </w:rPr>
        <w:t>]</w:t>
      </w:r>
      <w:r w:rsidR="00D550E0">
        <w:rPr>
          <w:rFonts w:ascii="Arial" w:hAnsi="Arial" w:cs="Arial"/>
        </w:rPr>
        <w:t xml:space="preserve"> </w:t>
      </w:r>
      <w:r w:rsidRPr="00BE7778">
        <w:rPr>
          <w:rFonts w:ascii="Arial" w:hAnsi="Arial" w:cs="Arial"/>
          <w:b/>
          <w:i/>
        </w:rPr>
        <w:t>0</w:t>
      </w:r>
      <w:r w:rsidR="006059D7">
        <w:rPr>
          <w:rFonts w:ascii="Arial" w:hAnsi="Arial" w:cs="Arial"/>
          <w:b/>
          <w:i/>
        </w:rPr>
        <w:t>2</w:t>
      </w:r>
      <w:r w:rsidRPr="00BE7778">
        <w:rPr>
          <w:rFonts w:ascii="Arial" w:hAnsi="Arial" w:cs="Arial"/>
          <w:b/>
          <w:i/>
        </w:rPr>
        <w:t>)</w:t>
      </w:r>
      <w:r w:rsidRPr="00BE7778">
        <w:rPr>
          <w:rFonts w:ascii="Arial" w:hAnsi="Arial" w:cs="Arial"/>
        </w:rPr>
        <w:t xml:space="preserve"> Dada a função  </w:t>
      </w:r>
      <w:r w:rsidR="00C11250" w:rsidRPr="00612E33">
        <w:rPr>
          <w:rFonts w:cs="Arial"/>
          <w:b/>
          <w:bCs/>
          <w:position w:val="-10"/>
          <w:sz w:val="28"/>
          <w:szCs w:val="28"/>
        </w:rPr>
        <w:object w:dxaOrig="2420" w:dyaOrig="360" w14:anchorId="3AE66A08">
          <v:shape id="_x0000_i1031" type="#_x0000_t75" style="width:3in;height:31.8pt" o:ole="">
            <v:imagedata r:id="rId17" o:title=""/>
          </v:shape>
          <o:OLEObject Type="Embed" ProgID="Equation.DSMT4" ShapeID="_x0000_i1031" DrawAspect="Content" ObjectID="_1646730335" r:id="rId18"/>
        </w:object>
      </w:r>
      <w:r w:rsidRPr="00BE7778">
        <w:rPr>
          <w:rFonts w:ascii="Arial" w:hAnsi="Arial" w:cs="Arial"/>
        </w:rPr>
        <w:t xml:space="preserve"> </w:t>
      </w:r>
      <w:r w:rsidRPr="00BE7778">
        <w:rPr>
          <w:rFonts w:ascii="Arial" w:hAnsi="Arial" w:cs="Arial"/>
          <w:b/>
          <w:bCs/>
          <w:sz w:val="28"/>
        </w:rPr>
        <w:t xml:space="preserve">   e </w:t>
      </w:r>
      <w:r w:rsidRPr="00BE7778">
        <w:rPr>
          <w:rFonts w:ascii="Arial" w:hAnsi="Arial" w:cs="Arial"/>
          <w:b/>
          <w:bCs/>
          <w:i/>
          <w:iCs/>
          <w:sz w:val="28"/>
          <w:szCs w:val="28"/>
        </w:rPr>
        <w:t>P</w:t>
      </w:r>
      <w:r w:rsidRPr="00BE7778">
        <w:rPr>
          <w:rFonts w:ascii="Arial" w:hAnsi="Arial" w:cs="Arial"/>
          <w:b/>
          <w:bCs/>
          <w:i/>
          <w:iCs/>
          <w:sz w:val="28"/>
          <w:szCs w:val="28"/>
          <w:vertAlign w:val="subscript"/>
        </w:rPr>
        <w:t>0</w:t>
      </w:r>
      <w:r w:rsidRPr="00FE26BA">
        <w:rPr>
          <w:rFonts w:ascii="Arial" w:hAnsi="Arial" w:cs="Arial"/>
          <w:b/>
          <w:bCs/>
          <w:position w:val="-10"/>
          <w:sz w:val="28"/>
          <w:szCs w:val="28"/>
          <w:lang w:val="es-ES_tradnl"/>
        </w:rPr>
        <w:object w:dxaOrig="920" w:dyaOrig="340" w14:anchorId="347E8681">
          <v:shape id="_x0000_i1032" type="#_x0000_t75" style="width:67.2pt;height:25.8pt" o:ole="">
            <v:imagedata r:id="rId19" o:title=""/>
          </v:shape>
          <o:OLEObject Type="Embed" ProgID="Equation.3" ShapeID="_x0000_i1032" DrawAspect="Content" ObjectID="_1646730336" r:id="rId20"/>
        </w:object>
      </w:r>
      <w:r w:rsidRPr="00FE26BA">
        <w:rPr>
          <w:rFonts w:ascii="Arial" w:hAnsi="Arial" w:cs="Arial"/>
          <w:b/>
          <w:bCs/>
          <w:sz w:val="28"/>
          <w:szCs w:val="28"/>
          <w:lang w:val="es-ES_tradnl"/>
        </w:rPr>
        <w:t xml:space="preserve">  </w:t>
      </w:r>
    </w:p>
    <w:p w14:paraId="0845EB31" w14:textId="77777777" w:rsidR="00731AF9" w:rsidRDefault="00731AF9" w:rsidP="0004692A">
      <w:pPr>
        <w:rPr>
          <w:rFonts w:ascii="Arial" w:hAnsi="Arial" w:cs="Arial"/>
          <w:b/>
          <w:bCs/>
          <w:sz w:val="28"/>
          <w:szCs w:val="28"/>
          <w:lang w:val="es-ES_tradnl"/>
        </w:rPr>
      </w:pPr>
    </w:p>
    <w:tbl>
      <w:tblPr>
        <w:tblW w:w="10276" w:type="dxa"/>
        <w:tblBorders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307"/>
        <w:gridCol w:w="3969"/>
      </w:tblGrid>
      <w:tr w:rsidR="009D08F6" w:rsidRPr="001645E5" w14:paraId="1BB43106" w14:textId="77777777" w:rsidTr="0042434B">
        <w:tc>
          <w:tcPr>
            <w:tcW w:w="6307" w:type="dxa"/>
          </w:tcPr>
          <w:p w14:paraId="4A8B4455" w14:textId="77777777" w:rsidR="009D08F6" w:rsidRPr="0050082F" w:rsidRDefault="009D08F6" w:rsidP="0042434B">
            <w:pPr>
              <w:pStyle w:val="Corpodetexto2"/>
              <w:rPr>
                <w:rFonts w:cs="Arial"/>
                <w:b/>
                <w:bCs/>
                <w:sz w:val="28"/>
                <w:szCs w:val="28"/>
              </w:rPr>
            </w:pPr>
            <w:r w:rsidRPr="001645E5">
              <w:rPr>
                <w:rFonts w:cs="Arial"/>
                <w:b/>
                <w:i/>
              </w:rPr>
              <w:t>a)</w:t>
            </w:r>
            <w:r w:rsidRPr="001645E5">
              <w:rPr>
                <w:rFonts w:cs="Arial"/>
              </w:rPr>
              <w:t xml:space="preserve"> Determine a taxa de variação da função em  P</w:t>
            </w:r>
            <w:r w:rsidRPr="001645E5">
              <w:rPr>
                <w:rFonts w:cs="Arial"/>
                <w:vertAlign w:val="subscript"/>
              </w:rPr>
              <w:t>0</w:t>
            </w:r>
            <w:r w:rsidRPr="001645E5">
              <w:rPr>
                <w:rFonts w:cs="Arial"/>
              </w:rPr>
              <w:t xml:space="preserve"> na direção do vetor  </w:t>
            </w:r>
            <w:r w:rsidRPr="00612E33">
              <w:rPr>
                <w:rFonts w:cs="Arial"/>
                <w:b/>
                <w:bCs/>
                <w:sz w:val="28"/>
                <w:szCs w:val="28"/>
              </w:rPr>
              <w:t>A</w:t>
            </w:r>
            <w:r w:rsidRPr="00612E33">
              <w:rPr>
                <w:rFonts w:cs="Arial"/>
                <w:sz w:val="28"/>
                <w:szCs w:val="28"/>
              </w:rPr>
              <w:t xml:space="preserve"> </w:t>
            </w:r>
            <w:r w:rsidRPr="00612E33">
              <w:rPr>
                <w:rFonts w:cs="Arial"/>
                <w:b/>
                <w:sz w:val="28"/>
                <w:szCs w:val="28"/>
              </w:rPr>
              <w:t xml:space="preserve">= </w:t>
            </w:r>
            <w:r w:rsidRPr="00612E33">
              <w:rPr>
                <w:rFonts w:cs="Arial"/>
                <w:b/>
                <w:bCs/>
                <w:i/>
                <w:sz w:val="28"/>
                <w:szCs w:val="28"/>
                <w:lang w:val="es-ES"/>
              </w:rPr>
              <w:t>–</w:t>
            </w:r>
            <w:r w:rsidRPr="00612E33">
              <w:rPr>
                <w:rFonts w:cs="Arial"/>
                <w:b/>
                <w:bCs/>
                <w:sz w:val="28"/>
                <w:szCs w:val="28"/>
              </w:rPr>
              <w:t xml:space="preserve"> </w:t>
            </w:r>
            <w:r w:rsidR="00C11250">
              <w:rPr>
                <w:rFonts w:cs="Arial"/>
                <w:b/>
                <w:bCs/>
                <w:sz w:val="28"/>
                <w:szCs w:val="28"/>
              </w:rPr>
              <w:t>2</w:t>
            </w:r>
            <w:r w:rsidRPr="00612E33">
              <w:rPr>
                <w:rFonts w:cs="Arial"/>
                <w:b/>
                <w:bCs/>
                <w:sz w:val="28"/>
                <w:szCs w:val="28"/>
              </w:rPr>
              <w:t>i</w:t>
            </w:r>
            <w:r w:rsidRPr="00612E33">
              <w:rPr>
                <w:rFonts w:cs="Arial"/>
                <w:b/>
                <w:sz w:val="28"/>
                <w:szCs w:val="28"/>
              </w:rPr>
              <w:t xml:space="preserve"> </w:t>
            </w:r>
            <w:r w:rsidRPr="00612E33">
              <w:rPr>
                <w:rFonts w:cs="Arial"/>
                <w:b/>
                <w:bCs/>
                <w:i/>
                <w:sz w:val="28"/>
                <w:szCs w:val="28"/>
                <w:lang w:val="es-ES"/>
              </w:rPr>
              <w:t>–</w:t>
            </w:r>
            <w:r>
              <w:rPr>
                <w:rFonts w:cs="Arial"/>
                <w:b/>
                <w:bCs/>
                <w:i/>
                <w:sz w:val="28"/>
                <w:szCs w:val="28"/>
                <w:lang w:val="es-ES"/>
              </w:rPr>
              <w:t xml:space="preserve"> </w:t>
            </w:r>
            <w:r w:rsidRPr="00612E33">
              <w:rPr>
                <w:rFonts w:cs="Arial"/>
                <w:b/>
                <w:bCs/>
                <w:sz w:val="28"/>
                <w:szCs w:val="28"/>
              </w:rPr>
              <w:t xml:space="preserve"> </w:t>
            </w:r>
            <w:r w:rsidR="00C11250">
              <w:rPr>
                <w:rFonts w:cs="Arial"/>
                <w:b/>
                <w:bCs/>
                <w:sz w:val="28"/>
                <w:szCs w:val="28"/>
              </w:rPr>
              <w:t>6</w:t>
            </w:r>
            <w:r w:rsidRPr="00612E33">
              <w:rPr>
                <w:rFonts w:cs="Arial"/>
                <w:b/>
                <w:bCs/>
                <w:sz w:val="28"/>
                <w:szCs w:val="28"/>
              </w:rPr>
              <w:t xml:space="preserve">j </w:t>
            </w:r>
            <w:r w:rsidRPr="00612E33">
              <w:rPr>
                <w:rFonts w:cs="Arial"/>
                <w:b/>
                <w:bCs/>
                <w:i/>
                <w:sz w:val="28"/>
                <w:szCs w:val="28"/>
                <w:lang w:val="es-ES"/>
              </w:rPr>
              <w:t>–</w:t>
            </w:r>
            <w:r w:rsidRPr="00612E33">
              <w:rPr>
                <w:rFonts w:cs="Arial"/>
                <w:b/>
                <w:bCs/>
                <w:sz w:val="28"/>
                <w:szCs w:val="28"/>
              </w:rPr>
              <w:t xml:space="preserve"> </w:t>
            </w:r>
            <w:r w:rsidR="00C11250">
              <w:rPr>
                <w:rFonts w:cs="Arial"/>
                <w:b/>
                <w:bCs/>
                <w:sz w:val="28"/>
                <w:szCs w:val="28"/>
              </w:rPr>
              <w:t>9</w:t>
            </w:r>
            <w:r w:rsidRPr="00612E33">
              <w:rPr>
                <w:rFonts w:cs="Arial"/>
                <w:b/>
                <w:bCs/>
                <w:sz w:val="28"/>
                <w:szCs w:val="28"/>
              </w:rPr>
              <w:t>k</w:t>
            </w:r>
          </w:p>
          <w:p w14:paraId="5BC9514F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p w14:paraId="55413B22" w14:textId="77777777" w:rsidR="009D08F6" w:rsidRPr="00BE7778" w:rsidRDefault="009D08F6" w:rsidP="0042434B">
            <w:pPr>
              <w:jc w:val="center"/>
              <w:rPr>
                <w:rFonts w:ascii="Arial" w:hAnsi="Arial" w:cs="Arial"/>
                <w:b/>
                <w:bCs/>
              </w:rPr>
            </w:pPr>
            <w:r w:rsidRPr="00BE7778">
              <w:rPr>
                <w:rFonts w:ascii="Arial" w:hAnsi="Arial" w:cs="Arial"/>
                <w:b/>
                <w:bCs/>
              </w:rPr>
              <w:t>Gradiente</w:t>
            </w:r>
          </w:p>
          <w:p w14:paraId="428675B9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</w:rPr>
            </w:pPr>
            <w:r w:rsidRPr="000318CF">
              <w:rPr>
                <w:rFonts w:ascii="Arial" w:hAnsi="Arial" w:cs="Arial"/>
                <w:b/>
                <w:bCs/>
                <w:sz w:val="18"/>
                <w:szCs w:val="18"/>
              </w:rPr>
              <w:t>[0,</w:t>
            </w:r>
            <w:r w:rsidR="00C11250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  <w:r w:rsidRPr="000318CF">
              <w:rPr>
                <w:rFonts w:ascii="Arial" w:hAnsi="Arial" w:cs="Arial"/>
                <w:b/>
                <w:bCs/>
                <w:sz w:val="18"/>
                <w:szCs w:val="18"/>
              </w:rPr>
              <w:t>] (Geral ou Algébrico)</w:t>
            </w:r>
            <w:r w:rsidRPr="000318CF">
              <w:rPr>
                <w:rFonts w:ascii="Arial" w:hAnsi="Arial" w:cs="Arial"/>
                <w:b/>
                <w:bCs/>
              </w:rPr>
              <w:t xml:space="preserve"> </w:t>
            </w:r>
            <w:r w:rsidRPr="001645E5">
              <w:rPr>
                <w:rFonts w:ascii="Arial" w:hAnsi="Arial" w:cs="Arial"/>
                <w:b/>
                <w:bCs/>
                <w:position w:val="-14"/>
              </w:rPr>
              <w:object w:dxaOrig="1140" w:dyaOrig="380" w14:anchorId="74FAD548">
                <v:shape id="_x0000_i1033" type="#_x0000_t75" style="width:57pt;height:18.6pt" o:ole="">
                  <v:imagedata r:id="rId11" o:title=""/>
                </v:shape>
                <o:OLEObject Type="Embed" ProgID="Equation.3" ShapeID="_x0000_i1033" DrawAspect="Content" ObjectID="_1646730337" r:id="rId21"/>
              </w:object>
            </w:r>
          </w:p>
          <w:p w14:paraId="3B5F030A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</w:rPr>
            </w:pPr>
          </w:p>
          <w:p w14:paraId="47045F63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</w:rPr>
            </w:pPr>
          </w:p>
          <w:p w14:paraId="0DCC411E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</w:rPr>
            </w:pPr>
            <w:r w:rsidRPr="000318CF">
              <w:rPr>
                <w:rFonts w:ascii="Arial" w:hAnsi="Arial" w:cs="Arial"/>
                <w:b/>
                <w:bCs/>
                <w:sz w:val="18"/>
                <w:szCs w:val="18"/>
              </w:rPr>
              <w:t>[0,</w:t>
            </w:r>
            <w:r w:rsidR="00C11250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  <w:r w:rsidRPr="000318CF">
              <w:rPr>
                <w:rFonts w:ascii="Arial" w:hAnsi="Arial" w:cs="Arial"/>
                <w:b/>
                <w:bCs/>
                <w:sz w:val="18"/>
                <w:szCs w:val="18"/>
              </w:rPr>
              <w:t>] (Particular ou Numérico)</w:t>
            </w:r>
            <w:r w:rsidRPr="008601A7">
              <w:rPr>
                <w:rFonts w:ascii="Arial" w:hAnsi="Arial" w:cs="Arial"/>
                <w:b/>
                <w:bCs/>
                <w:position w:val="-14"/>
              </w:rPr>
              <w:object w:dxaOrig="1219" w:dyaOrig="380" w14:anchorId="55D523DD">
                <v:shape id="_x0000_i1034" type="#_x0000_t75" style="width:60.6pt;height:18.6pt" o:ole="">
                  <v:imagedata r:id="rId22" o:title=""/>
                </v:shape>
                <o:OLEObject Type="Embed" ProgID="Equation.3" ShapeID="_x0000_i1034" DrawAspect="Content" ObjectID="_1646730338" r:id="rId23"/>
              </w:object>
            </w:r>
          </w:p>
          <w:p w14:paraId="6FEAE1CE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  <w:p w14:paraId="20E587BC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  <w:p w14:paraId="2095005B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  <w:p w14:paraId="0F3B5A5C" w14:textId="77777777" w:rsidR="009D08F6" w:rsidRPr="000318CF" w:rsidRDefault="009D08F6" w:rsidP="0042434B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0318CF">
              <w:rPr>
                <w:rFonts w:ascii="Arial" w:hAnsi="Arial" w:cs="Arial"/>
                <w:b/>
                <w:bCs/>
                <w:sz w:val="20"/>
                <w:szCs w:val="20"/>
              </w:rPr>
              <w:t>[0,</w:t>
            </w:r>
            <w:r w:rsidR="00C11250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  <w:r w:rsidRPr="000318CF">
              <w:rPr>
                <w:rFonts w:ascii="Arial" w:hAnsi="Arial" w:cs="Arial"/>
                <w:b/>
                <w:bCs/>
                <w:sz w:val="20"/>
                <w:szCs w:val="20"/>
              </w:rPr>
              <w:t>] O gradiente</w:t>
            </w:r>
            <w:r w:rsidRPr="000318CF">
              <w:rPr>
                <w:rFonts w:ascii="Arial" w:hAnsi="Arial" w:cs="Arial"/>
                <w:b/>
                <w:bCs/>
                <w:sz w:val="16"/>
                <w:szCs w:val="16"/>
              </w:rPr>
              <w:t>(numérico)</w:t>
            </w:r>
            <w:r w:rsidRPr="000318CF">
              <w:rPr>
                <w:rFonts w:ascii="Arial" w:hAnsi="Arial" w:cs="Arial"/>
                <w:bCs/>
                <w:sz w:val="20"/>
                <w:szCs w:val="20"/>
              </w:rPr>
              <w:t xml:space="preserve"> está na direção do _____</w:t>
            </w:r>
            <w:proofErr w:type="spellStart"/>
            <w:r w:rsidRPr="000318CF">
              <w:rPr>
                <w:rFonts w:ascii="Arial" w:hAnsi="Arial" w:cs="Arial"/>
                <w:bCs/>
                <w:sz w:val="20"/>
                <w:szCs w:val="20"/>
              </w:rPr>
              <w:t>octante</w:t>
            </w:r>
            <w:proofErr w:type="spellEnd"/>
            <w:r w:rsidRPr="000318CF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14:paraId="730630D8" w14:textId="77777777" w:rsidR="009D08F6" w:rsidRPr="000318CF" w:rsidRDefault="009D08F6" w:rsidP="0042434B">
            <w:pPr>
              <w:rPr>
                <w:rFonts w:ascii="Arial" w:hAnsi="Arial" w:cs="Arial"/>
                <w:bCs/>
                <w:sz w:val="16"/>
                <w:szCs w:val="16"/>
              </w:rPr>
            </w:pPr>
          </w:p>
          <w:p w14:paraId="4F8CBBDD" w14:textId="77777777" w:rsidR="009D08F6" w:rsidRPr="000318CF" w:rsidRDefault="009D08F6" w:rsidP="0042434B">
            <w:pPr>
              <w:rPr>
                <w:rFonts w:ascii="Arial" w:hAnsi="Arial" w:cs="Arial"/>
                <w:bCs/>
                <w:sz w:val="16"/>
                <w:szCs w:val="16"/>
              </w:rPr>
            </w:pPr>
            <w:r>
              <w:rPr>
                <w:rFonts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6CCDC719" wp14:editId="2D5C06EA">
                      <wp:simplePos x="0" y="0"/>
                      <wp:positionH relativeFrom="column">
                        <wp:posOffset>2343150</wp:posOffset>
                      </wp:positionH>
                      <wp:positionV relativeFrom="paragraph">
                        <wp:posOffset>57785</wp:posOffset>
                      </wp:positionV>
                      <wp:extent cx="1624965" cy="1426845"/>
                      <wp:effectExtent l="0" t="38100" r="13335" b="40005"/>
                      <wp:wrapNone/>
                      <wp:docPr id="2" name="Group 4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24965" cy="1426845"/>
                                <a:chOff x="3192" y="2011"/>
                                <a:chExt cx="2880" cy="2568"/>
                              </a:xfrm>
                            </wpg:grpSpPr>
                            <wpg:grpSp>
                              <wpg:cNvPr id="3" name="Group 4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92" y="2011"/>
                                  <a:ext cx="2880" cy="2568"/>
                                  <a:chOff x="2601" y="6659"/>
                                  <a:chExt cx="3600" cy="3210"/>
                                </a:xfrm>
                              </wpg:grpSpPr>
                              <wpg:grpSp>
                                <wpg:cNvPr id="4" name="Group 4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01" y="6659"/>
                                    <a:ext cx="3600" cy="3210"/>
                                    <a:chOff x="7461" y="5039"/>
                                    <a:chExt cx="3600" cy="3210"/>
                                  </a:xfrm>
                                </wpg:grpSpPr>
                                <wpg:grpSp>
                                  <wpg:cNvPr id="11" name="Group 43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461" y="5039"/>
                                      <a:ext cx="3600" cy="3210"/>
                                      <a:chOff x="5841" y="3584"/>
                                      <a:chExt cx="4845" cy="4320"/>
                                    </a:xfrm>
                                  </wpg:grpSpPr>
                                  <wpg:grpSp>
                                    <wpg:cNvPr id="12" name="Group 43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921" y="4319"/>
                                        <a:ext cx="2880" cy="2880"/>
                                        <a:chOff x="7281" y="4499"/>
                                        <a:chExt cx="2880" cy="2880"/>
                                      </a:xfrm>
                                    </wpg:grpSpPr>
                                    <wps:wsp>
                                      <wps:cNvPr id="13" name="AutoShape 43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21" y="557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" name="AutoShape 43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641" y="449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" name="AutoShape 43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21" y="449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" name="AutoShape 44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281" y="593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" name="AutoShape 441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281" y="485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8" name="AutoShape 44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361" y="593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" name="AutoShape 44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361" y="485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0" name="Group 44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841" y="3584"/>
                                        <a:ext cx="4845" cy="4320"/>
                                        <a:chOff x="6201" y="3764"/>
                                        <a:chExt cx="4845" cy="4320"/>
                                      </a:xfrm>
                                    </wpg:grpSpPr>
                                    <wps:wsp>
                                      <wps:cNvPr id="21" name="Line 445"/>
                                      <wps:cNvCnPr/>
                                      <wps:spPr bwMode="auto">
                                        <a:xfrm flipH="1">
                                          <a:off x="6741" y="6284"/>
                                          <a:ext cx="1620" cy="16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2" name="Line 446"/>
                                      <wps:cNvCnPr/>
                                      <wps:spPr bwMode="auto">
                                        <a:xfrm>
                                          <a:off x="9801" y="5924"/>
                                          <a:ext cx="10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4" name="Line 447"/>
                                      <wps:cNvCnPr/>
                                      <wps:spPr bwMode="auto">
                                        <a:xfrm>
                                          <a:off x="8721" y="5924"/>
                                          <a:ext cx="10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5" name="Line 448"/>
                                      <wps:cNvCnPr/>
                                      <wps:spPr bwMode="auto">
                                        <a:xfrm flipH="1">
                                          <a:off x="8380" y="5943"/>
                                          <a:ext cx="360" cy="3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6" name="Line 449"/>
                                      <wps:cNvCnPr/>
                                      <wps:spPr bwMode="auto">
                                        <a:xfrm>
                                          <a:off x="7281" y="5924"/>
                                          <a:ext cx="14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7" name="Line 450"/>
                                      <wps:cNvCnPr/>
                                      <wps:spPr bwMode="auto">
                                        <a:xfrm flipH="1">
                                          <a:off x="6201" y="5924"/>
                                          <a:ext cx="10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8" name="Line 451"/>
                                      <wps:cNvCnPr/>
                                      <wps:spPr bwMode="auto">
                                        <a:xfrm flipV="1">
                                          <a:off x="8721" y="4844"/>
                                          <a:ext cx="0" cy="10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9" name="Line 452"/>
                                      <wps:cNvCnPr/>
                                      <wps:spPr bwMode="auto">
                                        <a:xfrm flipV="1">
                                          <a:off x="8721" y="3764"/>
                                          <a:ext cx="0" cy="10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0" name="Text Box 4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116" y="7544"/>
                                          <a:ext cx="540" cy="54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dash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65A591A7" w14:textId="77777777" w:rsidR="009D08F6" w:rsidRPr="00525815" w:rsidRDefault="009D08F6" w:rsidP="009D08F6">
                                            <w:pPr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</w:pPr>
                                            <w:r w:rsidRPr="00525815"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  <w:t>x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" name="Text Box 45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506" y="5984"/>
                                          <a:ext cx="540" cy="54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dash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568C8814" w14:textId="77777777" w:rsidR="009D08F6" w:rsidRPr="008016F7" w:rsidRDefault="009D08F6" w:rsidP="009D08F6">
                                            <w:pPr>
                                              <w:rPr>
                                                <w:rFonts w:ascii="Arial" w:hAnsi="Arial" w:cs="Arial"/>
                                                <w:b/>
                                                <w:sz w:val="12"/>
                                                <w:szCs w:val="12"/>
                                              </w:rPr>
                                            </w:pPr>
                                            <w:r w:rsidRPr="008016F7">
                                              <w:rPr>
                                                <w:rFonts w:ascii="Arial" w:hAnsi="Arial" w:cs="Arial"/>
                                                <w:b/>
                                                <w:sz w:val="12"/>
                                                <w:szCs w:val="12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" name="Text Box 45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886" y="3764"/>
                                          <a:ext cx="540" cy="54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dash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A76500F" w14:textId="77777777" w:rsidR="009D08F6" w:rsidRPr="00525815" w:rsidRDefault="009D08F6" w:rsidP="009D08F6">
                                            <w:pPr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</w:pPr>
                                            <w:r w:rsidRPr="00525815"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  <w:t>z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3" name="Line 456"/>
                                      <wps:cNvCnPr/>
                                      <wps:spPr bwMode="auto">
                                        <a:xfrm>
                                          <a:off x="8721" y="5936"/>
                                          <a:ext cx="0" cy="14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4" name="Line 457"/>
                                      <wps:cNvCnPr/>
                                      <wps:spPr bwMode="auto">
                                        <a:xfrm>
                                          <a:off x="8721" y="7379"/>
                                          <a:ext cx="0" cy="3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5" name="Line 458"/>
                                      <wps:cNvCnPr/>
                                      <wps:spPr bwMode="auto">
                                        <a:xfrm flipH="1">
                                          <a:off x="8721" y="5219"/>
                                          <a:ext cx="720" cy="7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36" name="AutoShape 459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097763">
                                      <a:off x="8976" y="5354"/>
                                      <a:ext cx="893" cy="435"/>
                                    </a:xfrm>
                                    <a:prstGeom prst="curvedRightArrow">
                                      <a:avLst>
                                        <a:gd name="adj1" fmla="val 9574"/>
                                        <a:gd name="adj2" fmla="val 28185"/>
                                        <a:gd name="adj3" fmla="val 62175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7" name="Group 46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26" y="7229"/>
                                    <a:ext cx="2055" cy="1305"/>
                                    <a:chOff x="3426" y="7229"/>
                                    <a:chExt cx="2055" cy="1305"/>
                                  </a:xfrm>
                                </wpg:grpSpPr>
                                <wps:wsp>
                                  <wps:cNvPr id="38" name="Line 461"/>
                                  <wps:cNvCnPr/>
                                  <wps:spPr bwMode="auto">
                                    <a:xfrm flipV="1">
                                      <a:off x="3426" y="8009"/>
                                      <a:ext cx="555" cy="5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" name="Line 462"/>
                                  <wps:cNvCnPr/>
                                  <wps:spPr bwMode="auto">
                                    <a:xfrm flipH="1" flipV="1">
                                      <a:off x="4041" y="8009"/>
                                      <a:ext cx="14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" name="Line 463"/>
                                  <wps:cNvCnPr/>
                                  <wps:spPr bwMode="auto">
                                    <a:xfrm flipV="1">
                                      <a:off x="3966" y="7229"/>
                                      <a:ext cx="0" cy="7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41" name="Group 4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84" y="2474"/>
                                  <a:ext cx="1380" cy="1656"/>
                                  <a:chOff x="9111" y="5984"/>
                                  <a:chExt cx="1725" cy="2070"/>
                                </a:xfrm>
                              </wpg:grpSpPr>
                              <wps:wsp>
                                <wps:cNvPr id="42" name="Line 465"/>
                                <wps:cNvCnPr/>
                                <wps:spPr bwMode="auto">
                                  <a:xfrm flipV="1">
                                    <a:off x="10131" y="598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" name="Line 466"/>
                                <wps:cNvCnPr/>
                                <wps:spPr bwMode="auto">
                                  <a:xfrm flipV="1">
                                    <a:off x="9111" y="6239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Line 467"/>
                                <wps:cNvCnPr/>
                                <wps:spPr bwMode="auto">
                                  <a:xfrm flipV="1">
                                    <a:off x="9366" y="6749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" name="Line 468"/>
                                <wps:cNvCnPr/>
                                <wps:spPr bwMode="auto">
                                  <a:xfrm flipV="1">
                                    <a:off x="9126" y="7019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" name="Line 469"/>
                                <wps:cNvCnPr/>
                                <wps:spPr bwMode="auto">
                                  <a:xfrm flipV="1">
                                    <a:off x="10131" y="673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Line 470"/>
                                <wps:cNvCnPr/>
                                <wps:spPr bwMode="auto">
                                  <a:xfrm>
                                    <a:off x="9396" y="7544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471"/>
                                <wps:cNvCnPr/>
                                <wps:spPr bwMode="auto">
                                  <a:xfrm>
                                    <a:off x="9156" y="7799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Line 472"/>
                                <wps:cNvCnPr/>
                                <wps:spPr bwMode="auto">
                                  <a:xfrm flipV="1">
                                    <a:off x="9606" y="7514"/>
                                    <a:ext cx="54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CDC719" id="_x0000_s1067" style="position:absolute;margin-left:184.5pt;margin-top:4.55pt;width:127.95pt;height:112.35pt;z-index:251664384" coordorigin="3192,2011" coordsize="2880,2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">
                      <v:group id="Group 433" o:spid="_x0000_s1068" style="position:absolute;left:3192;top:2011;width:2880;height:2568" coordorigin="2601,6659" coordsize="3600,3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group id="Group 434" o:spid="_x0000_s1069" style="position:absolute;left:2601;top:6659;width:3600;height:3210" coordorigin="7461,5039" coordsize="3600,3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group id="Group 435" o:spid="_x0000_s1070" style="position:absolute;left:7461;top:5039;width:3600;height:3210" coordorigin="5841,3584" coordsize="4845,4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<v:group id="Group 436" o:spid="_x0000_s1071" style="position:absolute;left:6921;top:4319;width:2880;height:2880" coordorigin="7281,4499" coordsize="2880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    <v:shape id="AutoShape 437" o:spid="_x0000_s1072" type="#_x0000_t16" style="position:absolute;left:8721;top:557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"/>
                              <v:shape id="AutoShape 438" o:spid="_x0000_s1073" type="#_x0000_t16" style="position:absolute;left:7641;top:449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"/>
                              <v:shape id="AutoShape 439" o:spid="_x0000_s1074" type="#_x0000_t16" style="position:absolute;left:8721;top:449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"/>
                              <v:shape id="AutoShape 440" o:spid="_x0000_s1075" type="#_x0000_t16" style="position:absolute;left:7281;top:593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"/>
                              <v:shape id="AutoShape 441" o:spid="_x0000_s1076" type="#_x0000_t16" style="position:absolute;left:7281;top:485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"/>
                              <v:shape id="AutoShape 442" o:spid="_x0000_s1077" type="#_x0000_t16" style="position:absolute;left:8361;top:593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"/>
                              <v:shape id="AutoShape 443" o:spid="_x0000_s1078" type="#_x0000_t16" style="position:absolute;left:8361;top:485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"/>
                            </v:group>
                            <v:group id="Group 444" o:spid="_x0000_s1079" style="position:absolute;left:5841;top:3584;width:4845;height:4320" coordorigin="6201,3764" coordsize="4845,4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    <v:line id="Line 445" o:spid="_x0000_s1080" style="position:absolute;flip:x;visibility:visible;mso-wrap-style:square" from="6741,6284" to="8361,7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">
                                <v:stroke endarrow="block"/>
                              </v:line>
                              <v:line id="Line 446" o:spid="_x0000_s1081" style="position:absolute;visibility:visible;mso-wrap-style:square" from="9801,5924" to="1088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">
                                <v:stroke endarrow="block"/>
                              </v:line>
                              <v:line id="Line 447" o:spid="_x0000_s1082" style="position:absolute;visibility:visible;mso-wrap-style:square" from="8721,5924" to="980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EhnxAAAANsAAAAPAAAAZHJzL2Rvd25yZXYueG1sRI9fa8Iw&#10;FMXfhX2HcAd703Qy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BbISGfEAAAA2wAAAA8A&#10;AAAAAAAAAAAAAAAABwIAAGRycy9kb3ducmV2LnhtbFBLBQYAAAAAAwADALcAAAD4AgAAAAA=&#10;">
                                <v:stroke dashstyle="dash"/>
                              </v:line>
                              <v:line id="Line 448" o:spid="_x0000_s1083" style="position:absolute;flip:x;visibility:visible;mso-wrap-style:square" from="8380,5943" to="8740,6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">
                                <v:stroke dashstyle="dash"/>
                              </v:line>
                              <v:line id="Line 449" o:spid="_x0000_s1084" style="position:absolute;visibility:visible;mso-wrap-style:square" from="7281,5924" to="872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">
                                <v:stroke dashstyle="dash"/>
                              </v:line>
                              <v:line id="Line 450" o:spid="_x0000_s1085" style="position:absolute;flip:x;visibility:visible;mso-wrap-style:square" from="6201,5924" to="728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              <v:line id="Line 451" o:spid="_x0000_s1086" style="position:absolute;flip:y;visibility:visible;mso-wrap-style:square" from="8721,4844" to="872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">
                                <v:stroke dashstyle="dash"/>
                              </v:line>
                              <v:line id="Line 452" o:spid="_x0000_s1087" style="position:absolute;flip:y;visibility:visible;mso-wrap-style:square" from="8721,3764" to="8721,4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">
                                <v:stroke endarrow="block"/>
                              </v:line>
                              <v:shape id="Text Box 453" o:spid="_x0000_s1088" type="#_x0000_t202" style="position:absolute;left:7116;top:754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" stroked="f">
                                <v:stroke dashstyle="dashDot"/>
                                <v:textbox>
                                  <w:txbxContent>
                                    <w:p w14:paraId="65A591A7" w14:textId="77777777" w:rsidR="009D08F6" w:rsidRPr="00525815" w:rsidRDefault="009D08F6" w:rsidP="009D08F6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 w:rsidRPr="00525815"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  <w:t>x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54" o:spid="_x0000_s1089" type="#_x0000_t202" style="position:absolute;left:10506;top:598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" stroked="f">
                                <v:stroke dashstyle="dashDot"/>
                                <v:textbox>
                                  <w:txbxContent>
                                    <w:p w14:paraId="568C8814" w14:textId="77777777" w:rsidR="009D08F6" w:rsidRPr="008016F7" w:rsidRDefault="009D08F6" w:rsidP="009D08F6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2"/>
                                          <w:szCs w:val="12"/>
                                        </w:rPr>
                                      </w:pPr>
                                      <w:r w:rsidRPr="008016F7">
                                        <w:rPr>
                                          <w:rFonts w:ascii="Arial" w:hAnsi="Arial" w:cs="Arial"/>
                                          <w:b/>
                                          <w:sz w:val="12"/>
                                          <w:szCs w:val="12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55" o:spid="_x0000_s1090" type="#_x0000_t202" style="position:absolute;left:8886;top:376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" stroked="f">
                                <v:stroke dashstyle="dashDot"/>
                                <v:textbox>
                                  <w:txbxContent>
                                    <w:p w14:paraId="7A76500F" w14:textId="77777777" w:rsidR="009D08F6" w:rsidRPr="00525815" w:rsidRDefault="009D08F6" w:rsidP="009D08F6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 w:rsidRPr="00525815"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  <w:t>z</w:t>
                                      </w:r>
                                    </w:p>
                                  </w:txbxContent>
                                </v:textbox>
                              </v:shape>
                              <v:line id="Line 456" o:spid="_x0000_s1091" style="position:absolute;visibility:visible;mso-wrap-style:square" from="8721,5936" to="8721,7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">
                                <v:stroke dashstyle="dash"/>
                              </v:line>
                              <v:line id="Line 457" o:spid="_x0000_s1092" style="position:absolute;visibility:visible;mso-wrap-style:square" from="8721,7379" to="8721,7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              <v:line id="Line 458" o:spid="_x0000_s1093" style="position:absolute;flip:x;visibility:visible;mso-wrap-style:square" from="8721,5219" to="9441,5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">
                                <v:stroke dashstyle="dash"/>
                              </v:line>
                            </v:group>
                          </v:group>
                          <v:shape id="AutoShape 459" o:spid="_x0000_s1094" type="#_x0000_t102" style="position:absolute;left:8976;top:5354;width:893;height:435;rotation:-1147124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" adj="15512,19590,15058"/>
                        </v:group>
                        <v:group id="Group 460" o:spid="_x0000_s1095" style="position:absolute;left:3426;top:7229;width:2055;height:1305" coordorigin="3426,7229" coordsize="2055,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<v:line id="Line 461" o:spid="_x0000_s1096" style="position:absolute;flip:y;visibility:visible;mso-wrap-style:square" from="3426,8009" to="3981,8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">
                            <v:stroke dashstyle="dashDot"/>
                          </v:line>
                          <v:line id="Line 462" o:spid="_x0000_s1097" style="position:absolute;flip:x y;visibility:visible;mso-wrap-style:square" from="4041,8009" to="5481,8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">
                            <v:stroke dashstyle="dashDot"/>
                          </v:line>
                          <v:line id="Line 463" o:spid="_x0000_s1098" style="position:absolute;flip:y;visibility:visible;mso-wrap-style:square" from="3966,7229" to="3966,7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">
                            <v:stroke dashstyle="dashDot"/>
                          </v:line>
                        </v:group>
                      </v:group>
                      <v:group id="Group 464" o:spid="_x0000_s1099" style="position:absolute;left:4084;top:2474;width:1380;height:1656" coordorigin="9111,5984" coordsize="1725,2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  <v:line id="Line 465" o:spid="_x0000_s1100" style="position:absolute;flip:y;visibility:visible;mso-wrap-style:square" from="10131,5984" to="10131,6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">
                          <v:stroke dashstyle="dashDot"/>
                        </v:line>
                        <v:line id="Line 466" o:spid="_x0000_s1101" style="position:absolute;flip:y;visibility:visible;mso-wrap-style:square" from="9111,6239" to="9111,6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">
                          <v:stroke dashstyle="dashDot"/>
                        </v:line>
                        <v:line id="Line 467" o:spid="_x0000_s1102" style="position:absolute;flip:y;visibility:visible;mso-wrap-style:square" from="9366,6749" to="9366,7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">
                          <v:stroke dashstyle="dashDot"/>
                        </v:line>
                        <v:line id="Line 468" o:spid="_x0000_s1103" style="position:absolute;flip:y;visibility:visible;mso-wrap-style:square" from="9126,7019" to="9126,7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">
                          <v:stroke dashstyle="dashDot"/>
                        </v:line>
                        <v:line id="Line 469" o:spid="_x0000_s1104" style="position:absolute;flip:y;visibility:visible;mso-wrap-style:square" from="10131,6734" to="10131,7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">
                          <v:stroke dashstyle="dashDot"/>
                        </v:line>
                        <v:line id="Line 470" o:spid="_x0000_s1105" style="position:absolute;visibility:visible;mso-wrap-style:square" from="9396,7544" to="10836,7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">
                          <v:stroke dashstyle="dashDot"/>
                        </v:line>
                        <v:line id="Line 471" o:spid="_x0000_s1106" style="position:absolute;visibility:visible;mso-wrap-style:square" from="9156,7799" to="10596,7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">
                          <v:stroke dashstyle="dashDot"/>
                        </v:line>
                        <v:line id="Line 472" o:spid="_x0000_s1107" style="position:absolute;flip:y;visibility:visible;mso-wrap-style:square" from="9606,7514" to="10146,8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">
                          <v:stroke dashstyle="dashDot"/>
                        </v:line>
                      </v:group>
                    </v:group>
                  </w:pict>
                </mc:Fallback>
              </mc:AlternateContent>
            </w:r>
          </w:p>
          <w:p w14:paraId="650FEE9D" w14:textId="77777777" w:rsidR="009D08F6" w:rsidRPr="000318CF" w:rsidRDefault="009D08F6" w:rsidP="0042434B">
            <w:pPr>
              <w:rPr>
                <w:rFonts w:ascii="Arial" w:hAnsi="Arial" w:cs="Arial"/>
                <w:bCs/>
                <w:sz w:val="16"/>
                <w:szCs w:val="16"/>
              </w:rPr>
            </w:pPr>
          </w:p>
          <w:p w14:paraId="2F41FB5E" w14:textId="77777777" w:rsidR="009D08F6" w:rsidRPr="000318CF" w:rsidRDefault="009D08F6" w:rsidP="0042434B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0318CF">
              <w:rPr>
                <w:rFonts w:ascii="Arial" w:hAnsi="Arial" w:cs="Arial"/>
                <w:b/>
                <w:bCs/>
                <w:sz w:val="20"/>
                <w:szCs w:val="20"/>
              </w:rPr>
              <w:t>[0,</w:t>
            </w:r>
            <w:r w:rsidR="00C11250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  <w:r w:rsidRPr="000318CF">
              <w:rPr>
                <w:rFonts w:ascii="Arial" w:hAnsi="Arial" w:cs="Arial"/>
                <w:b/>
                <w:bCs/>
                <w:sz w:val="20"/>
                <w:szCs w:val="20"/>
              </w:rPr>
              <w:t>]</w:t>
            </w:r>
            <w:r w:rsidRPr="000318CF">
              <w:rPr>
                <w:rFonts w:ascii="Arial" w:hAnsi="Arial" w:cs="Arial"/>
                <w:bCs/>
                <w:sz w:val="20"/>
                <w:szCs w:val="20"/>
              </w:rPr>
              <w:t xml:space="preserve"> O vetor </w:t>
            </w:r>
            <w:r w:rsidRPr="000318CF">
              <w:rPr>
                <w:rFonts w:ascii="Arial" w:hAnsi="Arial" w:cs="Arial"/>
                <w:b/>
                <w:bCs/>
                <w:sz w:val="20"/>
                <w:szCs w:val="20"/>
              </w:rPr>
              <w:t>A</w:t>
            </w:r>
            <w:r w:rsidRPr="000318CF">
              <w:rPr>
                <w:rFonts w:ascii="Arial" w:hAnsi="Arial" w:cs="Arial"/>
                <w:bCs/>
                <w:sz w:val="20"/>
                <w:szCs w:val="20"/>
              </w:rPr>
              <w:t xml:space="preserve"> está na direção do _____</w:t>
            </w:r>
            <w:proofErr w:type="spellStart"/>
            <w:r w:rsidRPr="000318CF">
              <w:rPr>
                <w:rFonts w:ascii="Arial" w:hAnsi="Arial" w:cs="Arial"/>
                <w:bCs/>
                <w:sz w:val="20"/>
                <w:szCs w:val="20"/>
              </w:rPr>
              <w:t>octante</w:t>
            </w:r>
            <w:proofErr w:type="spellEnd"/>
            <w:r w:rsidRPr="000318CF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14:paraId="11550211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053D1381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132200BA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1A829047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1DE5A9D2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0EB08F58" w14:textId="77777777" w:rsidR="009D08F6" w:rsidRDefault="009D08F6" w:rsidP="0042434B">
            <w:pPr>
              <w:rPr>
                <w:rFonts w:ascii="Arial" w:hAnsi="Arial" w:cs="Arial"/>
                <w:b/>
                <w:i/>
                <w:sz w:val="18"/>
                <w:szCs w:val="18"/>
              </w:rPr>
            </w:pPr>
            <w:r>
              <w:rPr>
                <w:rFonts w:ascii="Arial" w:hAnsi="Arial" w:cs="Arial"/>
                <w:b/>
                <w:i/>
                <w:sz w:val="18"/>
                <w:szCs w:val="18"/>
              </w:rPr>
              <w:t>[</w:t>
            </w:r>
            <w:r w:rsidR="00C11250">
              <w:rPr>
                <w:rFonts w:ascii="Arial" w:hAnsi="Arial" w:cs="Arial"/>
                <w:b/>
                <w:i/>
                <w:sz w:val="18"/>
                <w:szCs w:val="18"/>
              </w:rPr>
              <w:t>1,0</w:t>
            </w:r>
            <w:r w:rsidRPr="002956DE">
              <w:rPr>
                <w:rFonts w:ascii="Arial" w:hAnsi="Arial" w:cs="Arial"/>
                <w:b/>
                <w:sz w:val="18"/>
                <w:szCs w:val="18"/>
              </w:rPr>
              <w:t xml:space="preserve">] </w:t>
            </w:r>
            <w:r w:rsidRPr="001645E5">
              <w:rPr>
                <w:rFonts w:ascii="Arial" w:hAnsi="Arial" w:cs="Arial"/>
                <w:b/>
                <w:i/>
                <w:sz w:val="18"/>
                <w:szCs w:val="18"/>
              </w:rPr>
              <w:t xml:space="preserve">Derivada </w:t>
            </w:r>
            <w:r>
              <w:rPr>
                <w:rFonts w:ascii="Arial" w:hAnsi="Arial" w:cs="Arial"/>
                <w:b/>
                <w:i/>
                <w:sz w:val="18"/>
                <w:szCs w:val="18"/>
              </w:rPr>
              <w:t>D</w:t>
            </w:r>
            <w:r w:rsidRPr="001645E5">
              <w:rPr>
                <w:rFonts w:ascii="Arial" w:hAnsi="Arial" w:cs="Arial"/>
                <w:b/>
                <w:i/>
                <w:sz w:val="18"/>
                <w:szCs w:val="18"/>
              </w:rPr>
              <w:t xml:space="preserve">irecional </w:t>
            </w:r>
            <w:r>
              <w:rPr>
                <w:rFonts w:ascii="Arial" w:hAnsi="Arial" w:cs="Arial"/>
                <w:b/>
                <w:i/>
                <w:sz w:val="18"/>
                <w:szCs w:val="18"/>
              </w:rPr>
              <w:t xml:space="preserve"> </w:t>
            </w:r>
          </w:p>
          <w:p w14:paraId="2677E356" w14:textId="77777777" w:rsidR="009D08F6" w:rsidRPr="001645E5" w:rsidRDefault="009D08F6" w:rsidP="0042434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i/>
                <w:sz w:val="18"/>
                <w:szCs w:val="18"/>
              </w:rPr>
              <w:t xml:space="preserve">Taxa = </w:t>
            </w:r>
            <w:r w:rsidRPr="008601A7">
              <w:rPr>
                <w:rFonts w:ascii="Arial" w:hAnsi="Arial" w:cs="Arial"/>
                <w:b/>
                <w:bCs/>
                <w:position w:val="-14"/>
              </w:rPr>
              <w:object w:dxaOrig="1359" w:dyaOrig="380" w14:anchorId="3E820A29">
                <v:shape id="_x0000_i1035" type="#_x0000_t75" style="width:78.6pt;height:21.6pt" o:ole="">
                  <v:imagedata r:id="rId24" o:title=""/>
                </v:shape>
                <o:OLEObject Type="Embed" ProgID="Equation.3" ShapeID="_x0000_i1035" DrawAspect="Content" ObjectID="_1646730339" r:id="rId25"/>
              </w:object>
            </w:r>
          </w:p>
          <w:p w14:paraId="60590ED7" w14:textId="77777777" w:rsidR="009D08F6" w:rsidRPr="001645E5" w:rsidRDefault="009D08F6" w:rsidP="0042434B">
            <w:pPr>
              <w:rPr>
                <w:rFonts w:ascii="Arial" w:hAnsi="Arial" w:cs="Arial"/>
              </w:rPr>
            </w:pPr>
          </w:p>
        </w:tc>
        <w:tc>
          <w:tcPr>
            <w:tcW w:w="3969" w:type="dxa"/>
          </w:tcPr>
          <w:p w14:paraId="539B3B93" w14:textId="77777777" w:rsidR="009D08F6" w:rsidRPr="00BD7132" w:rsidRDefault="009D08F6" w:rsidP="0042434B">
            <w:pPr>
              <w:pStyle w:val="Corpodetexto2"/>
              <w:ind w:right="133"/>
              <w:rPr>
                <w:rFonts w:cs="Arial"/>
                <w:b/>
                <w:szCs w:val="24"/>
              </w:rPr>
            </w:pPr>
            <w:r w:rsidRPr="00BD7132">
              <w:rPr>
                <w:rFonts w:cs="Arial"/>
                <w:szCs w:val="24"/>
              </w:rPr>
              <w:t>[0,</w:t>
            </w:r>
            <w:r w:rsidR="0004692A">
              <w:rPr>
                <w:rFonts w:cs="Arial"/>
                <w:szCs w:val="24"/>
              </w:rPr>
              <w:t>8</w:t>
            </w:r>
            <w:r w:rsidRPr="00BD7132">
              <w:rPr>
                <w:rFonts w:cs="Arial"/>
                <w:szCs w:val="24"/>
              </w:rPr>
              <w:t xml:space="preserve">] </w:t>
            </w:r>
            <w:r w:rsidRPr="001645E5">
              <w:rPr>
                <w:rFonts w:cs="Arial"/>
                <w:b/>
                <w:i/>
                <w:szCs w:val="24"/>
              </w:rPr>
              <w:t>b)</w:t>
            </w:r>
            <w:r w:rsidRPr="001645E5">
              <w:rPr>
                <w:rFonts w:cs="Arial"/>
                <w:szCs w:val="24"/>
              </w:rPr>
              <w:t xml:space="preserve"> </w:t>
            </w:r>
            <w:r w:rsidRPr="00BD7132">
              <w:rPr>
                <w:rFonts w:cs="Arial"/>
                <w:b/>
                <w:szCs w:val="24"/>
              </w:rPr>
              <w:t xml:space="preserve">Taxa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M</w:t>
            </w:r>
            <w:r>
              <w:rPr>
                <w:rFonts w:cs="Arial"/>
                <w:b/>
                <w:i/>
                <w:szCs w:val="24"/>
                <w:u w:val="single"/>
              </w:rPr>
              <w:t xml:space="preserve">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Í</w:t>
            </w:r>
            <w:r>
              <w:rPr>
                <w:rFonts w:cs="Arial"/>
                <w:b/>
                <w:i/>
                <w:szCs w:val="24"/>
                <w:u w:val="single"/>
              </w:rPr>
              <w:t xml:space="preserve">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N</w:t>
            </w:r>
            <w:r>
              <w:rPr>
                <w:rFonts w:cs="Arial"/>
                <w:b/>
                <w:i/>
                <w:szCs w:val="24"/>
                <w:u w:val="single"/>
              </w:rPr>
              <w:t xml:space="preserve">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I</w:t>
            </w:r>
            <w:r>
              <w:rPr>
                <w:rFonts w:cs="Arial"/>
                <w:b/>
                <w:i/>
                <w:szCs w:val="24"/>
                <w:u w:val="single"/>
              </w:rPr>
              <w:t xml:space="preserve">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M</w:t>
            </w:r>
            <w:r>
              <w:rPr>
                <w:rFonts w:cs="Arial"/>
                <w:b/>
                <w:i/>
                <w:szCs w:val="24"/>
                <w:u w:val="single"/>
              </w:rPr>
              <w:t xml:space="preserve">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A</w:t>
            </w:r>
            <w:r w:rsidRPr="00BD7132">
              <w:rPr>
                <w:rFonts w:cs="Arial"/>
                <w:b/>
                <w:szCs w:val="24"/>
              </w:rPr>
              <w:t xml:space="preserve"> de Variação Instantânea =</w:t>
            </w:r>
          </w:p>
          <w:p w14:paraId="05495EB5" w14:textId="77777777" w:rsidR="009D08F6" w:rsidRDefault="009D08F6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6AC2F33C" w14:textId="77777777" w:rsidR="009D08F6" w:rsidRDefault="009D08F6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53FA2873" w14:textId="77777777" w:rsidR="009D08F6" w:rsidRDefault="009D08F6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3EEEB3F2" w14:textId="77777777" w:rsidR="009D08F6" w:rsidRDefault="009D08F6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667A2187" w14:textId="77777777" w:rsidR="009D08F6" w:rsidRDefault="009D08F6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76653758" w14:textId="77777777" w:rsidR="009D08F6" w:rsidRPr="001645E5" w:rsidRDefault="009D08F6" w:rsidP="0042434B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24091C1D" w14:textId="77777777" w:rsidR="009D08F6" w:rsidRPr="009E7812" w:rsidRDefault="009D08F6" w:rsidP="0042434B">
            <w:pPr>
              <w:pStyle w:val="Corpodetexto2"/>
              <w:ind w:right="133"/>
              <w:rPr>
                <w:rFonts w:cs="Arial"/>
                <w:b/>
                <w:bCs/>
                <w:sz w:val="20"/>
              </w:rPr>
            </w:pPr>
            <w:r w:rsidRPr="002956DE">
              <w:rPr>
                <w:rFonts w:cs="Arial"/>
                <w:bCs/>
              </w:rPr>
              <w:t>[0,</w:t>
            </w:r>
            <w:r w:rsidR="0004692A">
              <w:rPr>
                <w:rFonts w:cs="Arial"/>
                <w:bCs/>
              </w:rPr>
              <w:t>6</w:t>
            </w:r>
            <w:r w:rsidRPr="002956DE">
              <w:rPr>
                <w:rFonts w:cs="Arial"/>
                <w:bCs/>
              </w:rPr>
              <w:t>]</w:t>
            </w:r>
            <w:r>
              <w:rPr>
                <w:rFonts w:cs="Arial"/>
                <w:b/>
                <w:bCs/>
              </w:rPr>
              <w:t xml:space="preserve"> </w:t>
            </w:r>
            <w:r w:rsidRPr="001645E5">
              <w:rPr>
                <w:rFonts w:cs="Arial"/>
                <w:b/>
                <w:bCs/>
              </w:rPr>
              <w:t>Direção</w:t>
            </w:r>
            <w:r>
              <w:rPr>
                <w:rFonts w:cs="Arial"/>
                <w:szCs w:val="24"/>
              </w:rPr>
              <w:t xml:space="preserve"> e</w:t>
            </w:r>
            <w:r w:rsidRPr="001645E5">
              <w:rPr>
                <w:rFonts w:cs="Arial"/>
                <w:szCs w:val="24"/>
              </w:rPr>
              <w:t xml:space="preserve">m que direção </w:t>
            </w:r>
            <w:r w:rsidRPr="001645E5">
              <w:rPr>
                <w:rFonts w:cs="Arial"/>
                <w:b/>
                <w:i/>
                <w:sz w:val="28"/>
                <w:szCs w:val="28"/>
              </w:rPr>
              <w:t>f</w:t>
            </w:r>
            <w:r w:rsidRPr="001645E5">
              <w:rPr>
                <w:rFonts w:cs="Arial"/>
                <w:szCs w:val="24"/>
              </w:rPr>
              <w:t xml:space="preserve"> </w:t>
            </w:r>
            <w:r>
              <w:rPr>
                <w:rFonts w:cs="Arial"/>
                <w:b/>
                <w:i/>
                <w:szCs w:val="24"/>
              </w:rPr>
              <w:t>dec</w:t>
            </w:r>
            <w:r w:rsidRPr="001645E5">
              <w:rPr>
                <w:rFonts w:cs="Arial"/>
                <w:b/>
                <w:i/>
                <w:szCs w:val="24"/>
              </w:rPr>
              <w:t>resce</w:t>
            </w:r>
            <w:r w:rsidRPr="001645E5">
              <w:rPr>
                <w:rFonts w:cs="Arial"/>
                <w:szCs w:val="24"/>
              </w:rPr>
              <w:t xml:space="preserve"> mais rapidamente</w:t>
            </w:r>
            <w:r>
              <w:rPr>
                <w:rFonts w:cs="Arial"/>
                <w:szCs w:val="24"/>
              </w:rPr>
              <w:t xml:space="preserve"> a partir de </w:t>
            </w:r>
            <w:r w:rsidRPr="001645E5">
              <w:rPr>
                <w:rFonts w:cs="Arial"/>
                <w:szCs w:val="24"/>
              </w:rPr>
              <w:t>P</w:t>
            </w:r>
            <w:r w:rsidRPr="001645E5">
              <w:rPr>
                <w:rFonts w:cs="Arial"/>
                <w:szCs w:val="24"/>
                <w:vertAlign w:val="subscript"/>
              </w:rPr>
              <w:t>0</w:t>
            </w:r>
            <w:r w:rsidRPr="001645E5">
              <w:rPr>
                <w:rFonts w:cs="Arial"/>
                <w:b/>
                <w:bCs/>
              </w:rPr>
              <w:t>:</w:t>
            </w:r>
            <w:r>
              <w:rPr>
                <w:rFonts w:cs="Arial"/>
                <w:b/>
                <w:bCs/>
              </w:rPr>
              <w:t xml:space="preserve">        </w:t>
            </w:r>
            <w:r w:rsidRPr="009E7812">
              <w:rPr>
                <w:rFonts w:cs="Arial"/>
                <w:b/>
                <w:bCs/>
                <w:sz w:val="20"/>
              </w:rPr>
              <w:t>(</w:t>
            </w:r>
            <w:r>
              <w:rPr>
                <w:rFonts w:cs="Arial"/>
                <w:b/>
                <w:bCs/>
                <w:sz w:val="20"/>
              </w:rPr>
              <w:t xml:space="preserve">escreva o </w:t>
            </w:r>
            <w:proofErr w:type="spellStart"/>
            <w:r w:rsidRPr="009E7812">
              <w:rPr>
                <w:rFonts w:cs="Arial"/>
                <w:b/>
                <w:bCs/>
                <w:sz w:val="20"/>
              </w:rPr>
              <w:t>versor</w:t>
            </w:r>
            <w:proofErr w:type="spellEnd"/>
            <w:r w:rsidRPr="009E7812">
              <w:rPr>
                <w:rFonts w:cs="Arial"/>
                <w:b/>
                <w:bCs/>
                <w:sz w:val="20"/>
              </w:rPr>
              <w:t>)</w:t>
            </w:r>
          </w:p>
          <w:p w14:paraId="0C8842CE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62778A23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1EFB4E7D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29FEC8DC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2E6C6349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0F29A650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4BDE06C8" w14:textId="77777777" w:rsidR="009D08F6" w:rsidRPr="000318CF" w:rsidRDefault="009D08F6" w:rsidP="0042434B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1FB6F795" w14:textId="77777777" w:rsidR="009D08F6" w:rsidRPr="005A04D9" w:rsidRDefault="009D08F6" w:rsidP="0042434B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5A04D9">
              <w:rPr>
                <w:rFonts w:ascii="Arial" w:hAnsi="Arial" w:cs="Arial"/>
                <w:bCs/>
                <w:sz w:val="20"/>
                <w:szCs w:val="20"/>
              </w:rPr>
              <w:t>[0,</w:t>
            </w:r>
            <w:r w:rsidR="00C11250">
              <w:rPr>
                <w:rFonts w:ascii="Arial" w:hAnsi="Arial" w:cs="Arial"/>
                <w:bCs/>
                <w:sz w:val="20"/>
                <w:szCs w:val="20"/>
              </w:rPr>
              <w:t>2</w:t>
            </w:r>
            <w:r w:rsidRPr="005A04D9">
              <w:rPr>
                <w:rFonts w:ascii="Arial" w:hAnsi="Arial" w:cs="Arial"/>
                <w:bCs/>
                <w:sz w:val="20"/>
                <w:szCs w:val="20"/>
              </w:rPr>
              <w:t>] Direção do _____</w:t>
            </w:r>
            <w:proofErr w:type="spellStart"/>
            <w:r w:rsidRPr="005A04D9">
              <w:rPr>
                <w:rFonts w:ascii="Arial" w:hAnsi="Arial" w:cs="Arial"/>
                <w:bCs/>
                <w:sz w:val="20"/>
                <w:szCs w:val="20"/>
              </w:rPr>
              <w:t>octante</w:t>
            </w:r>
            <w:proofErr w:type="spellEnd"/>
            <w:r w:rsidRPr="005A04D9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14:paraId="4944C933" w14:textId="77777777" w:rsidR="009D08F6" w:rsidRPr="005A04D9" w:rsidRDefault="009D08F6" w:rsidP="004243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6EE77A99" w14:textId="77777777" w:rsidR="009D08F6" w:rsidRPr="005A04D9" w:rsidRDefault="009D08F6" w:rsidP="004243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41572DF4" w14:textId="77777777" w:rsidR="009D08F6" w:rsidRPr="005A04D9" w:rsidRDefault="009D08F6" w:rsidP="004243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488AB28C" w14:textId="77777777" w:rsidR="009D08F6" w:rsidRPr="005A04D9" w:rsidRDefault="009D08F6" w:rsidP="004243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0BF07496" w14:textId="77777777" w:rsidR="009D08F6" w:rsidRPr="00BD7132" w:rsidRDefault="009D08F6" w:rsidP="0042434B">
            <w:pPr>
              <w:pStyle w:val="Corpodetexto2"/>
              <w:rPr>
                <w:rFonts w:cs="Arial"/>
                <w:sz w:val="20"/>
              </w:rPr>
            </w:pPr>
          </w:p>
          <w:p w14:paraId="22B55C29" w14:textId="77777777" w:rsidR="009D08F6" w:rsidRDefault="009D08F6" w:rsidP="0042434B">
            <w:pPr>
              <w:pStyle w:val="Corpodetexto2"/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[0,</w:t>
            </w:r>
            <w:r w:rsidR="00C11250">
              <w:rPr>
                <w:rFonts w:cs="Arial"/>
                <w:szCs w:val="24"/>
              </w:rPr>
              <w:t>4</w:t>
            </w:r>
            <w:r>
              <w:rPr>
                <w:rFonts w:cs="Arial"/>
                <w:szCs w:val="24"/>
              </w:rPr>
              <w:t xml:space="preserve">] </w:t>
            </w:r>
            <w:r>
              <w:rPr>
                <w:rFonts w:cs="Arial"/>
                <w:b/>
                <w:i/>
                <w:szCs w:val="24"/>
              </w:rPr>
              <w:t>c</w:t>
            </w:r>
            <w:r w:rsidRPr="001645E5">
              <w:rPr>
                <w:rFonts w:cs="Arial"/>
                <w:b/>
                <w:i/>
                <w:szCs w:val="24"/>
              </w:rPr>
              <w:t>)</w:t>
            </w:r>
            <w:r w:rsidRPr="001645E5">
              <w:rPr>
                <w:rFonts w:cs="Arial"/>
                <w:szCs w:val="24"/>
              </w:rPr>
              <w:t xml:space="preserve"> </w:t>
            </w:r>
            <w:r>
              <w:rPr>
                <w:rFonts w:cs="Arial"/>
                <w:szCs w:val="24"/>
              </w:rPr>
              <w:t xml:space="preserve">A direção onde a taxa é </w:t>
            </w:r>
          </w:p>
          <w:p w14:paraId="229D572E" w14:textId="77777777" w:rsidR="009D08F6" w:rsidRDefault="009D08F6" w:rsidP="0042434B">
            <w:pPr>
              <w:pStyle w:val="Corpodetexto2"/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 xml:space="preserve">nula ?Quais </w:t>
            </w:r>
            <w:proofErr w:type="spellStart"/>
            <w:r>
              <w:rPr>
                <w:rFonts w:cs="Arial"/>
                <w:szCs w:val="24"/>
              </w:rPr>
              <w:t>octantes</w:t>
            </w:r>
            <w:proofErr w:type="spellEnd"/>
            <w:r>
              <w:rPr>
                <w:rFonts w:cs="Arial"/>
                <w:szCs w:val="24"/>
              </w:rPr>
              <w:t>?</w:t>
            </w:r>
          </w:p>
          <w:p w14:paraId="092641BA" w14:textId="77777777" w:rsidR="009D08F6" w:rsidRPr="001645E5" w:rsidRDefault="009D08F6" w:rsidP="0042434B">
            <w:pPr>
              <w:pStyle w:val="Corpodetexto2"/>
              <w:rPr>
                <w:rFonts w:cs="Arial"/>
              </w:rPr>
            </w:pPr>
          </w:p>
        </w:tc>
      </w:tr>
    </w:tbl>
    <w:p w14:paraId="6AC96C59" w14:textId="77777777" w:rsidR="006059D7" w:rsidRDefault="006059D7" w:rsidP="006F4399">
      <w:pPr>
        <w:pStyle w:val="Corpodetexto"/>
        <w:jc w:val="both"/>
        <w:rPr>
          <w:rFonts w:ascii="Arial" w:hAnsi="Arial" w:cs="Arial"/>
          <w:sz w:val="20"/>
        </w:rPr>
      </w:pPr>
    </w:p>
    <w:p w14:paraId="4C4E82E0" w14:textId="77777777" w:rsidR="006059D7" w:rsidRDefault="006059D7" w:rsidP="006059D7">
      <w:pPr>
        <w:jc w:val="center"/>
        <w:rPr>
          <w:rFonts w:ascii="Arial" w:hAnsi="Arial" w:cs="Arial"/>
          <w:b/>
          <w:sz w:val="16"/>
          <w:lang w:val="de-DE"/>
        </w:rPr>
      </w:pPr>
    </w:p>
    <w:p w14:paraId="7AFF9E9E" w14:textId="77777777" w:rsidR="0068692D" w:rsidRPr="00D334F0" w:rsidRDefault="0068692D" w:rsidP="006059D7">
      <w:pPr>
        <w:jc w:val="center"/>
        <w:rPr>
          <w:rFonts w:ascii="Arial" w:hAnsi="Arial" w:cs="Arial"/>
          <w:b/>
          <w:sz w:val="16"/>
          <w:lang w:val="de-DE"/>
        </w:rPr>
      </w:pPr>
    </w:p>
    <w:p w14:paraId="3B750C09" w14:textId="6CDA9229" w:rsidR="006059D7" w:rsidRDefault="006059D7" w:rsidP="006059D7">
      <w:pPr>
        <w:jc w:val="center"/>
        <w:rPr>
          <w:rFonts w:ascii="Arial" w:hAnsi="Arial" w:cs="Arial"/>
          <w:b/>
          <w:bCs/>
          <w:sz w:val="28"/>
          <w:lang w:val="es-ES_tradnl"/>
        </w:rPr>
      </w:pPr>
      <w:r w:rsidRPr="006059D7">
        <w:rPr>
          <w:rFonts w:ascii="Arial" w:hAnsi="Arial" w:cs="Arial"/>
          <w:bCs/>
          <w:iCs/>
        </w:rPr>
        <w:t xml:space="preserve">[5,0] </w:t>
      </w:r>
      <w:r w:rsidRPr="001645E5">
        <w:rPr>
          <w:rFonts w:ascii="Arial" w:hAnsi="Arial" w:cs="Arial"/>
          <w:b/>
          <w:i/>
        </w:rPr>
        <w:t>0</w:t>
      </w:r>
      <w:r w:rsidR="0068692D">
        <w:rPr>
          <w:rFonts w:ascii="Arial" w:hAnsi="Arial" w:cs="Arial"/>
          <w:b/>
          <w:i/>
        </w:rPr>
        <w:t>3</w:t>
      </w:r>
      <w:r w:rsidRPr="001645E5">
        <w:rPr>
          <w:rFonts w:ascii="Arial" w:hAnsi="Arial" w:cs="Arial"/>
          <w:b/>
          <w:i/>
        </w:rPr>
        <w:t>)</w:t>
      </w:r>
      <w:r w:rsidRPr="001645E5">
        <w:rPr>
          <w:rFonts w:ascii="Arial" w:hAnsi="Arial" w:cs="Arial"/>
        </w:rPr>
        <w:t xml:space="preserve"> Dada a função    </w:t>
      </w:r>
      <w:r w:rsidRPr="00874D9B">
        <w:rPr>
          <w:rFonts w:ascii="Arial" w:hAnsi="Arial" w:cs="Arial"/>
          <w:b/>
          <w:bCs/>
          <w:sz w:val="40"/>
          <w:szCs w:val="40"/>
        </w:rPr>
        <w:t>f(</w:t>
      </w:r>
      <w:proofErr w:type="spellStart"/>
      <w:r w:rsidRPr="00874D9B">
        <w:rPr>
          <w:rFonts w:ascii="Arial" w:hAnsi="Arial" w:cs="Arial"/>
          <w:b/>
          <w:bCs/>
          <w:sz w:val="40"/>
          <w:szCs w:val="40"/>
        </w:rPr>
        <w:t>x,y,z</w:t>
      </w:r>
      <w:proofErr w:type="spellEnd"/>
      <w:r w:rsidRPr="00874D9B">
        <w:rPr>
          <w:rFonts w:ascii="Arial" w:hAnsi="Arial" w:cs="Arial"/>
          <w:b/>
          <w:bCs/>
          <w:sz w:val="40"/>
          <w:szCs w:val="40"/>
        </w:rPr>
        <w:t xml:space="preserve">) = </w:t>
      </w:r>
      <w:proofErr w:type="spellStart"/>
      <w:r w:rsidRPr="00874D9B">
        <w:rPr>
          <w:rFonts w:ascii="Arial" w:hAnsi="Arial" w:cs="Arial"/>
          <w:b/>
          <w:bCs/>
          <w:sz w:val="40"/>
          <w:szCs w:val="40"/>
        </w:rPr>
        <w:t>ye</w:t>
      </w:r>
      <w:r w:rsidRPr="00874D9B">
        <w:rPr>
          <w:rFonts w:ascii="Arial" w:hAnsi="Arial" w:cs="Arial"/>
          <w:b/>
          <w:bCs/>
          <w:sz w:val="40"/>
          <w:szCs w:val="40"/>
          <w:vertAlign w:val="superscript"/>
        </w:rPr>
        <w:t>x</w:t>
      </w:r>
      <w:proofErr w:type="spellEnd"/>
      <w:r w:rsidRPr="00874D9B">
        <w:rPr>
          <w:rFonts w:ascii="Arial" w:hAnsi="Arial" w:cs="Arial"/>
          <w:b/>
          <w:bCs/>
          <w:sz w:val="40"/>
          <w:szCs w:val="40"/>
        </w:rPr>
        <w:t xml:space="preserve"> </w:t>
      </w:r>
      <w:r w:rsidRPr="00874D9B">
        <w:rPr>
          <w:rFonts w:cs="Arial"/>
          <w:b/>
          <w:bCs/>
          <w:i/>
          <w:sz w:val="40"/>
          <w:szCs w:val="40"/>
          <w:lang w:val="es-ES"/>
        </w:rPr>
        <w:t>–</w:t>
      </w:r>
      <w:r w:rsidRPr="00874D9B">
        <w:rPr>
          <w:rFonts w:ascii="Arial" w:hAnsi="Arial" w:cs="Arial"/>
          <w:b/>
          <w:bCs/>
          <w:sz w:val="40"/>
          <w:szCs w:val="40"/>
        </w:rPr>
        <w:t xml:space="preserve"> z</w:t>
      </w:r>
      <w:r w:rsidRPr="00874D9B">
        <w:rPr>
          <w:rFonts w:ascii="Arial" w:hAnsi="Arial" w:cs="Arial"/>
          <w:b/>
          <w:bCs/>
          <w:sz w:val="40"/>
          <w:szCs w:val="40"/>
          <w:vertAlign w:val="superscript"/>
        </w:rPr>
        <w:t>3</w:t>
      </w:r>
      <w:r w:rsidRPr="009E2E5B">
        <w:rPr>
          <w:rFonts w:ascii="Arial" w:hAnsi="Arial" w:cs="Arial"/>
          <w:b/>
          <w:bCs/>
          <w:sz w:val="28"/>
        </w:rPr>
        <w:t xml:space="preserve">      e </w:t>
      </w:r>
      <w:r w:rsidRPr="009E2E5B">
        <w:rPr>
          <w:rFonts w:ascii="Arial" w:hAnsi="Arial" w:cs="Arial"/>
          <w:b/>
          <w:bCs/>
          <w:i/>
          <w:iCs/>
          <w:sz w:val="28"/>
        </w:rPr>
        <w:t>P</w:t>
      </w:r>
      <w:r w:rsidRPr="009E2E5B">
        <w:rPr>
          <w:rFonts w:ascii="Arial" w:hAnsi="Arial" w:cs="Arial"/>
          <w:b/>
          <w:bCs/>
          <w:i/>
          <w:iCs/>
          <w:sz w:val="28"/>
          <w:vertAlign w:val="subscript"/>
        </w:rPr>
        <w:t>0</w:t>
      </w:r>
      <w:r w:rsidRPr="00874D9B">
        <w:rPr>
          <w:rFonts w:ascii="Arial" w:hAnsi="Arial" w:cs="Arial"/>
          <w:b/>
          <w:bCs/>
          <w:position w:val="-10"/>
          <w:sz w:val="28"/>
          <w:lang w:val="es-ES_tradnl"/>
        </w:rPr>
        <w:object w:dxaOrig="1219" w:dyaOrig="380" w14:anchorId="1DCCA7DB">
          <v:shape id="_x0000_i1036" type="#_x0000_t75" style="width:66.6pt;height:21.6pt" o:ole="">
            <v:imagedata r:id="rId26" o:title=""/>
          </v:shape>
          <o:OLEObject Type="Embed" ProgID="Equation.3" ShapeID="_x0000_i1036" DrawAspect="Content" ObjectID="_1646730340" r:id="rId27"/>
        </w:object>
      </w:r>
      <w:r>
        <w:rPr>
          <w:rFonts w:ascii="Arial" w:hAnsi="Arial" w:cs="Arial"/>
          <w:b/>
          <w:bCs/>
          <w:sz w:val="28"/>
          <w:lang w:val="es-ES_tradnl"/>
        </w:rPr>
        <w:t xml:space="preserve">  </w:t>
      </w:r>
    </w:p>
    <w:p w14:paraId="182624E9" w14:textId="77777777" w:rsidR="00731AF9" w:rsidRPr="00410062" w:rsidRDefault="00731AF9" w:rsidP="006059D7">
      <w:pPr>
        <w:jc w:val="center"/>
        <w:rPr>
          <w:rFonts w:ascii="Arial" w:hAnsi="Arial" w:cs="Arial"/>
          <w:b/>
          <w:bCs/>
          <w:sz w:val="28"/>
        </w:rPr>
      </w:pPr>
    </w:p>
    <w:p w14:paraId="145B79D5" w14:textId="77777777" w:rsidR="006059D7" w:rsidRPr="001645E5" w:rsidRDefault="006059D7" w:rsidP="006059D7">
      <w:pPr>
        <w:rPr>
          <w:rFonts w:ascii="Arial" w:hAnsi="Arial" w:cs="Arial"/>
          <w:sz w:val="8"/>
          <w:szCs w:val="8"/>
        </w:rPr>
      </w:pPr>
    </w:p>
    <w:tbl>
      <w:tblPr>
        <w:tblW w:w="97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307"/>
        <w:gridCol w:w="3483"/>
      </w:tblGrid>
      <w:tr w:rsidR="006059D7" w:rsidRPr="001645E5" w14:paraId="1B2F2343" w14:textId="77777777" w:rsidTr="00B727D3">
        <w:tc>
          <w:tcPr>
            <w:tcW w:w="6307" w:type="dxa"/>
            <w:tcBorders>
              <w:bottom w:val="nil"/>
            </w:tcBorders>
          </w:tcPr>
          <w:p w14:paraId="145D9B93" w14:textId="45DE83F1" w:rsidR="006059D7" w:rsidRPr="00EB4EB3" w:rsidRDefault="006059D7" w:rsidP="00B727D3">
            <w:pPr>
              <w:pStyle w:val="Corpodetexto2"/>
              <w:rPr>
                <w:rFonts w:cs="Arial"/>
                <w:b/>
                <w:bCs/>
                <w:sz w:val="28"/>
                <w:szCs w:val="28"/>
              </w:rPr>
            </w:pPr>
            <w:r w:rsidRPr="001645E5">
              <w:rPr>
                <w:rFonts w:cs="Arial"/>
              </w:rPr>
              <w:t xml:space="preserve">[1,0] </w:t>
            </w:r>
            <w:r w:rsidRPr="001645E5">
              <w:rPr>
                <w:rFonts w:cs="Arial"/>
                <w:b/>
                <w:i/>
              </w:rPr>
              <w:t>a)</w:t>
            </w:r>
            <w:r w:rsidRPr="001645E5">
              <w:rPr>
                <w:rFonts w:cs="Arial"/>
              </w:rPr>
              <w:t xml:space="preserve"> Determine a taxa de variação da função em  P</w:t>
            </w:r>
            <w:r w:rsidRPr="001645E5">
              <w:rPr>
                <w:rFonts w:cs="Arial"/>
                <w:vertAlign w:val="subscript"/>
              </w:rPr>
              <w:t>0</w:t>
            </w:r>
            <w:r w:rsidRPr="001645E5">
              <w:rPr>
                <w:rFonts w:cs="Arial"/>
              </w:rPr>
              <w:t xml:space="preserve"> na direção do vetor  </w:t>
            </w:r>
            <w:r>
              <w:rPr>
                <w:rFonts w:cs="Arial"/>
                <w:b/>
                <w:bCs/>
                <w:sz w:val="28"/>
              </w:rPr>
              <w:t>A</w:t>
            </w:r>
            <w:r w:rsidRPr="001645E5">
              <w:rPr>
                <w:rFonts w:cs="Arial"/>
              </w:rPr>
              <w:t xml:space="preserve"> </w:t>
            </w:r>
            <w:r w:rsidRPr="00EB4EB3">
              <w:rPr>
                <w:rFonts w:cs="Arial"/>
                <w:b/>
                <w:sz w:val="28"/>
                <w:szCs w:val="28"/>
              </w:rPr>
              <w:t xml:space="preserve">=  </w:t>
            </w:r>
            <w:r w:rsidRPr="00EB4EB3">
              <w:rPr>
                <w:rFonts w:cs="Arial"/>
                <w:b/>
                <w:bCs/>
                <w:sz w:val="28"/>
                <w:szCs w:val="28"/>
              </w:rPr>
              <w:t xml:space="preserve">  </w:t>
            </w:r>
            <w:r w:rsidRPr="00EB4EB3">
              <w:rPr>
                <w:rFonts w:cs="Arial"/>
                <w:b/>
                <w:bCs/>
                <w:i/>
                <w:sz w:val="28"/>
                <w:szCs w:val="28"/>
                <w:lang w:val="es-ES"/>
              </w:rPr>
              <w:t>–</w:t>
            </w:r>
            <w:r w:rsidRPr="00EB4EB3">
              <w:rPr>
                <w:rFonts w:cs="Arial"/>
                <w:b/>
                <w:bCs/>
                <w:sz w:val="28"/>
                <w:szCs w:val="28"/>
              </w:rPr>
              <w:t xml:space="preserve"> 8i</w:t>
            </w:r>
            <w:r w:rsidRPr="00EB4EB3">
              <w:rPr>
                <w:rFonts w:cs="Arial"/>
                <w:b/>
                <w:sz w:val="28"/>
                <w:szCs w:val="28"/>
              </w:rPr>
              <w:t xml:space="preserve"> </w:t>
            </w:r>
            <w:r w:rsidRPr="00EB4EB3">
              <w:rPr>
                <w:rFonts w:cs="Arial"/>
                <w:b/>
                <w:bCs/>
                <w:sz w:val="28"/>
                <w:szCs w:val="28"/>
              </w:rPr>
              <w:t xml:space="preserve"> </w:t>
            </w:r>
            <w:r w:rsidRPr="00EB4EB3">
              <w:rPr>
                <w:rFonts w:cs="Arial"/>
                <w:b/>
                <w:bCs/>
                <w:i/>
                <w:sz w:val="28"/>
                <w:szCs w:val="28"/>
                <w:lang w:val="es-ES"/>
              </w:rPr>
              <w:t>–</w:t>
            </w:r>
            <w:r w:rsidRPr="00EB4EB3">
              <w:rPr>
                <w:rFonts w:cs="Arial"/>
                <w:b/>
                <w:bCs/>
                <w:sz w:val="28"/>
                <w:szCs w:val="28"/>
              </w:rPr>
              <w:t xml:space="preserve"> 4j </w:t>
            </w:r>
            <w:r w:rsidR="00EC2F96">
              <w:rPr>
                <w:rFonts w:cs="Arial"/>
                <w:b/>
                <w:bCs/>
                <w:sz w:val="28"/>
                <w:szCs w:val="28"/>
              </w:rPr>
              <w:t>+</w:t>
            </w:r>
            <w:r w:rsidRPr="00EB4EB3">
              <w:rPr>
                <w:rFonts w:cs="Arial"/>
                <w:b/>
                <w:bCs/>
                <w:sz w:val="28"/>
                <w:szCs w:val="28"/>
              </w:rPr>
              <w:t xml:space="preserve"> 1k</w:t>
            </w:r>
          </w:p>
          <w:p w14:paraId="66261CE8" w14:textId="77777777" w:rsidR="006059D7" w:rsidRDefault="006059D7" w:rsidP="00B727D3">
            <w:pPr>
              <w:jc w:val="center"/>
              <w:rPr>
                <w:rFonts w:ascii="Arial" w:hAnsi="Arial" w:cs="Arial"/>
                <w:b/>
                <w:bCs/>
              </w:rPr>
            </w:pPr>
            <w:r w:rsidRPr="001645E5">
              <w:rPr>
                <w:rFonts w:ascii="Arial" w:hAnsi="Arial" w:cs="Arial"/>
                <w:b/>
                <w:bCs/>
              </w:rPr>
              <w:t>Gradiente</w:t>
            </w:r>
          </w:p>
          <w:p w14:paraId="5F2FED8F" w14:textId="77777777" w:rsidR="006059D7" w:rsidRDefault="006059D7" w:rsidP="00B727D3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[0,</w:t>
            </w:r>
            <w:r w:rsidR="0068692D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] </w:t>
            </w:r>
            <w:r w:rsidRPr="001D4E61">
              <w:rPr>
                <w:rFonts w:ascii="Arial" w:hAnsi="Arial" w:cs="Arial"/>
                <w:b/>
                <w:bCs/>
                <w:sz w:val="18"/>
                <w:szCs w:val="18"/>
              </w:rPr>
              <w:t>(algébrico ou geral)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Pr="001645E5">
              <w:rPr>
                <w:rFonts w:ascii="Arial" w:hAnsi="Arial" w:cs="Arial"/>
                <w:b/>
                <w:bCs/>
                <w:position w:val="-14"/>
              </w:rPr>
              <w:object w:dxaOrig="1140" w:dyaOrig="380" w14:anchorId="4F5031AF">
                <v:shape id="_x0000_i1037" type="#_x0000_t75" style="width:57pt;height:18.6pt" o:ole="">
                  <v:imagedata r:id="rId11" o:title=""/>
                </v:shape>
                <o:OLEObject Type="Embed" ProgID="Equation.3" ShapeID="_x0000_i1037" DrawAspect="Content" ObjectID="_1646730341" r:id="rId28"/>
              </w:object>
            </w:r>
          </w:p>
          <w:p w14:paraId="4CB97BC3" w14:textId="77777777" w:rsidR="006059D7" w:rsidRDefault="006059D7" w:rsidP="00B727D3">
            <w:pPr>
              <w:rPr>
                <w:rFonts w:ascii="Arial" w:hAnsi="Arial" w:cs="Arial"/>
                <w:b/>
                <w:bCs/>
              </w:rPr>
            </w:pPr>
          </w:p>
          <w:p w14:paraId="02CDC880" w14:textId="77777777" w:rsidR="006059D7" w:rsidRDefault="006059D7" w:rsidP="00B727D3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[0,</w:t>
            </w:r>
            <w:r w:rsidR="0068692D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] </w:t>
            </w:r>
            <w:r w:rsidRPr="001D4E61">
              <w:rPr>
                <w:rFonts w:ascii="Arial" w:hAnsi="Arial" w:cs="Arial"/>
                <w:b/>
                <w:bCs/>
                <w:sz w:val="18"/>
                <w:szCs w:val="18"/>
              </w:rPr>
              <w:t>(numérico ou particular)</w:t>
            </w:r>
            <w:r w:rsidRPr="00A024BB">
              <w:rPr>
                <w:rFonts w:ascii="Arial" w:hAnsi="Arial" w:cs="Arial"/>
                <w:b/>
                <w:bCs/>
              </w:rPr>
              <w:t xml:space="preserve"> </w:t>
            </w:r>
            <w:r w:rsidRPr="00A024BB">
              <w:rPr>
                <w:rFonts w:ascii="Arial" w:hAnsi="Arial" w:cs="Arial"/>
                <w:b/>
                <w:bCs/>
                <w:position w:val="-18"/>
              </w:rPr>
              <w:object w:dxaOrig="1440" w:dyaOrig="420" w14:anchorId="528ED818">
                <v:shape id="_x0000_i1038" type="#_x0000_t75" style="width:1in;height:21pt" o:ole="">
                  <v:imagedata r:id="rId29" o:title=""/>
                </v:shape>
                <o:OLEObject Type="Embed" ProgID="Equation.3" ShapeID="_x0000_i1038" DrawAspect="Content" ObjectID="_1646730342" r:id="rId30"/>
              </w:objec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</w:p>
          <w:p w14:paraId="2B91961E" w14:textId="77777777" w:rsidR="006059D7" w:rsidRPr="008016F7" w:rsidRDefault="006059D7" w:rsidP="00B727D3">
            <w:pPr>
              <w:jc w:val="both"/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  <w:p w14:paraId="0B38B88C" w14:textId="77777777" w:rsidR="006059D7" w:rsidRPr="008016F7" w:rsidRDefault="006059D7" w:rsidP="00B727D3">
            <w:pPr>
              <w:jc w:val="both"/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  <w:p w14:paraId="1A0C8D75" w14:textId="77777777" w:rsidR="006059D7" w:rsidRDefault="006059D7" w:rsidP="00B727D3">
            <w:pPr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[0,</w:t>
            </w:r>
            <w:r w:rsidR="0068692D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] </w:t>
            </w:r>
            <w:r w:rsidRPr="00867AB1">
              <w:rPr>
                <w:rFonts w:ascii="Arial" w:hAnsi="Arial" w:cs="Arial"/>
                <w:b/>
                <w:bCs/>
                <w:sz w:val="20"/>
                <w:szCs w:val="20"/>
              </w:rPr>
              <w:t>O gradiente</w:t>
            </w:r>
            <w:r w:rsidRPr="00867AB1">
              <w:rPr>
                <w:rFonts w:ascii="Arial" w:hAnsi="Arial" w:cs="Arial"/>
                <w:b/>
                <w:bCs/>
                <w:sz w:val="16"/>
                <w:szCs w:val="16"/>
              </w:rPr>
              <w:t>(numérico)</w:t>
            </w:r>
            <w:r w:rsidRPr="00E257F8">
              <w:rPr>
                <w:rFonts w:ascii="Arial" w:hAnsi="Arial" w:cs="Arial"/>
                <w:bCs/>
                <w:sz w:val="20"/>
                <w:szCs w:val="20"/>
              </w:rPr>
              <w:t xml:space="preserve"> está na direção do _____</w:t>
            </w:r>
            <w:proofErr w:type="spellStart"/>
            <w:r w:rsidRPr="00E257F8">
              <w:rPr>
                <w:rFonts w:ascii="Arial" w:hAnsi="Arial" w:cs="Arial"/>
                <w:bCs/>
                <w:sz w:val="20"/>
                <w:szCs w:val="20"/>
              </w:rPr>
              <w:t>octante</w:t>
            </w:r>
            <w:proofErr w:type="spellEnd"/>
            <w:r w:rsidRPr="00E257F8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14:paraId="6E9B76A0" w14:textId="77777777" w:rsidR="006059D7" w:rsidRDefault="006059D7" w:rsidP="00B727D3">
            <w:pPr>
              <w:jc w:val="both"/>
              <w:rPr>
                <w:rFonts w:ascii="Arial" w:hAnsi="Arial" w:cs="Arial"/>
                <w:bCs/>
                <w:sz w:val="16"/>
                <w:szCs w:val="16"/>
              </w:rPr>
            </w:pPr>
          </w:p>
          <w:p w14:paraId="5D22D002" w14:textId="77777777" w:rsidR="006059D7" w:rsidRDefault="006059D7" w:rsidP="00B727D3">
            <w:pPr>
              <w:jc w:val="both"/>
              <w:rPr>
                <w:rFonts w:ascii="Arial" w:hAnsi="Arial" w:cs="Arial"/>
                <w:bCs/>
                <w:sz w:val="16"/>
                <w:szCs w:val="16"/>
              </w:rPr>
            </w:pPr>
            <w:r>
              <w:rPr>
                <w:rFonts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4D050289" wp14:editId="543F183C">
                      <wp:simplePos x="0" y="0"/>
                      <wp:positionH relativeFrom="column">
                        <wp:posOffset>2364105</wp:posOffset>
                      </wp:positionH>
                      <wp:positionV relativeFrom="paragraph">
                        <wp:posOffset>60325</wp:posOffset>
                      </wp:positionV>
                      <wp:extent cx="1624965" cy="1426845"/>
                      <wp:effectExtent l="11430" t="22225" r="1905" b="0"/>
                      <wp:wrapNone/>
                      <wp:docPr id="292" name="Agrupar 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24965" cy="1426845"/>
                                <a:chOff x="3192" y="2011"/>
                                <a:chExt cx="2880" cy="2568"/>
                              </a:xfrm>
                            </wpg:grpSpPr>
                            <wpg:grpSp>
                              <wpg:cNvPr id="293" name="Group 2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92" y="2011"/>
                                  <a:ext cx="2880" cy="2568"/>
                                  <a:chOff x="2601" y="6659"/>
                                  <a:chExt cx="3600" cy="3210"/>
                                </a:xfrm>
                              </wpg:grpSpPr>
                              <wpg:grpSp>
                                <wpg:cNvPr id="294" name="Group 21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01" y="6659"/>
                                    <a:ext cx="3600" cy="3210"/>
                                    <a:chOff x="7461" y="5039"/>
                                    <a:chExt cx="3600" cy="3210"/>
                                  </a:xfrm>
                                </wpg:grpSpPr>
                                <wpg:grpSp>
                                  <wpg:cNvPr id="295" name="Group 22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461" y="5039"/>
                                      <a:ext cx="3600" cy="3210"/>
                                      <a:chOff x="5841" y="3584"/>
                                      <a:chExt cx="4845" cy="4320"/>
                                    </a:xfrm>
                                  </wpg:grpSpPr>
                                  <wpg:grpSp>
                                    <wpg:cNvPr id="296" name="Group 22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921" y="4319"/>
                                        <a:ext cx="2880" cy="2880"/>
                                        <a:chOff x="7281" y="4499"/>
                                        <a:chExt cx="2880" cy="2880"/>
                                      </a:xfrm>
                                    </wpg:grpSpPr>
                                    <wps:wsp>
                                      <wps:cNvPr id="297" name="AutoShape 22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21" y="557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98" name="AutoShape 22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641" y="449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99" name="AutoShape 22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21" y="449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00" name="AutoShape 22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281" y="593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01" name="AutoShape 22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281" y="485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02" name="AutoShape 22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361" y="593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03" name="AutoShape 22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361" y="4859"/>
                                          <a:ext cx="1440" cy="1440"/>
                                        </a:xfrm>
                                        <a:prstGeom prst="cube">
                                          <a:avLst>
                                            <a:gd name="adj" fmla="val 25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04" name="Group 22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841" y="3584"/>
                                        <a:ext cx="4845" cy="4320"/>
                                        <a:chOff x="6201" y="3764"/>
                                        <a:chExt cx="4845" cy="4320"/>
                                      </a:xfrm>
                                    </wpg:grpSpPr>
                                    <wps:wsp>
                                      <wps:cNvPr id="305" name="Line 23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6741" y="6284"/>
                                          <a:ext cx="1620" cy="16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06" name="Line 23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9801" y="5924"/>
                                          <a:ext cx="10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07" name="Line 23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721" y="5924"/>
                                          <a:ext cx="10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08" name="Line 23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8361" y="5924"/>
                                          <a:ext cx="360" cy="3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09" name="Line 23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7281" y="5924"/>
                                          <a:ext cx="14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10" name="Line 23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6201" y="5924"/>
                                          <a:ext cx="108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11" name="Line 23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8721" y="4844"/>
                                          <a:ext cx="0" cy="10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12" name="Line 23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8721" y="3764"/>
                                          <a:ext cx="0" cy="10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13" name="Text Box 23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116" y="7544"/>
                                          <a:ext cx="540" cy="54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dash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52943FEB" w14:textId="77777777" w:rsidR="006059D7" w:rsidRPr="00525815" w:rsidRDefault="006059D7" w:rsidP="006059D7">
                                            <w:pPr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</w:pPr>
                                            <w:r w:rsidRPr="00525815"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  <w:t>x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4" name="Text Box 23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506" y="5984"/>
                                          <a:ext cx="540" cy="54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dash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5573233" w14:textId="77777777" w:rsidR="006059D7" w:rsidRPr="008016F7" w:rsidRDefault="006059D7" w:rsidP="006059D7">
                                            <w:pPr>
                                              <w:rPr>
                                                <w:rFonts w:ascii="Arial" w:hAnsi="Arial" w:cs="Arial"/>
                                                <w:b/>
                                                <w:sz w:val="12"/>
                                                <w:szCs w:val="12"/>
                                              </w:rPr>
                                            </w:pPr>
                                            <w:r w:rsidRPr="008016F7">
                                              <w:rPr>
                                                <w:rFonts w:ascii="Arial" w:hAnsi="Arial" w:cs="Arial"/>
                                                <w:b/>
                                                <w:sz w:val="12"/>
                                                <w:szCs w:val="12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5" name="Text Box 24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886" y="3764"/>
                                          <a:ext cx="540" cy="54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dash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61945BB5" w14:textId="77777777" w:rsidR="006059D7" w:rsidRPr="00525815" w:rsidRDefault="006059D7" w:rsidP="006059D7">
                                            <w:pPr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</w:pPr>
                                            <w:r w:rsidRPr="00525815">
                                              <w:rPr>
                                                <w:rFonts w:ascii="Arial" w:hAnsi="Arial" w:cs="Arial"/>
                                                <w:b/>
                                                <w:sz w:val="16"/>
                                                <w:szCs w:val="16"/>
                                              </w:rPr>
                                              <w:t>z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6" name="Line 24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721" y="5936"/>
                                          <a:ext cx="0" cy="14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17" name="Line 24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721" y="7379"/>
                                          <a:ext cx="0" cy="3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18" name="Line 24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8721" y="5219"/>
                                          <a:ext cx="720" cy="7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319" name="AutoShape 244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097763">
                                      <a:off x="8976" y="5354"/>
                                      <a:ext cx="893" cy="435"/>
                                    </a:xfrm>
                                    <a:prstGeom prst="curvedRightArrow">
                                      <a:avLst>
                                        <a:gd name="adj1" fmla="val 9574"/>
                                        <a:gd name="adj2" fmla="val 28185"/>
                                        <a:gd name="adj3" fmla="val 62175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20" name="Group 2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26" y="7229"/>
                                    <a:ext cx="2055" cy="1305"/>
                                    <a:chOff x="3426" y="7229"/>
                                    <a:chExt cx="2055" cy="1305"/>
                                  </a:xfrm>
                                </wpg:grpSpPr>
                                <wps:wsp>
                                  <wps:cNvPr id="321" name="Line 24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426" y="8009"/>
                                      <a:ext cx="555" cy="5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2" name="Line 24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4041" y="8009"/>
                                      <a:ext cx="14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3" name="Line 24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966" y="7229"/>
                                      <a:ext cx="0" cy="7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324" name="Group 2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84" y="2474"/>
                                  <a:ext cx="1380" cy="1656"/>
                                  <a:chOff x="9111" y="5984"/>
                                  <a:chExt cx="1725" cy="2070"/>
                                </a:xfrm>
                              </wpg:grpSpPr>
                              <wps:wsp>
                                <wps:cNvPr id="325" name="Line 25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131" y="598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6" name="Line 25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111" y="6239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7" name="Line 25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366" y="6749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8" name="Line 25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126" y="7019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9" name="Line 25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131" y="673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0" name="Line 2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396" y="7544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1" name="Line 2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156" y="7799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2" name="Line 25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606" y="7514"/>
                                    <a:ext cx="54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050289" id="Agrupar 292" o:spid="_x0000_s1108" style="position:absolute;left:0;text-align:left;margin-left:186.15pt;margin-top:4.75pt;width:127.95pt;height:112.35pt;z-index:251670528" coordorigin="3192,2011" coordsize="2880,2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">
                      <v:group id="Group 218" o:spid="_x0000_s1109" style="position:absolute;left:3192;top:2011;width:2880;height:2568" coordorigin="2601,6659" coordsize="3600,3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    <v:group id="Group 219" o:spid="_x0000_s1110" style="position:absolute;left:2601;top:6659;width:3600;height:3210" coordorigin="7461,5039" coordsize="3600,3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Gik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">
                          <v:group id="Group 220" o:spid="_x0000_s1111" style="position:absolute;left:7461;top:5039;width:3600;height:3210" coordorigin="5841,3584" coordsize="4845,4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        <v:group id="Group 221" o:spid="_x0000_s1112" style="position:absolute;left:6921;top:4319;width:2880;height:2880" coordorigin="7281,4499" coordsize="2880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          <v:shape id="AutoShape 222" o:spid="_x0000_s1113" type="#_x0000_t16" style="position:absolute;left:8721;top:557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"/>
                              <v:shape id="AutoShape 223" o:spid="_x0000_s1114" type="#_x0000_t16" style="position:absolute;left:7641;top:449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"/>
                              <v:shape id="AutoShape 224" o:spid="_x0000_s1115" type="#_x0000_t16" style="position:absolute;left:8721;top:449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"/>
                              <v:shape id="AutoShape 225" o:spid="_x0000_s1116" type="#_x0000_t16" style="position:absolute;left:7281;top:593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"/>
                              <v:shape id="AutoShape 226" o:spid="_x0000_s1117" type="#_x0000_t16" style="position:absolute;left:7281;top:485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"/>
                              <v:shape id="AutoShape 227" o:spid="_x0000_s1118" type="#_x0000_t16" style="position:absolute;left:8361;top:593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"/>
                              <v:shape id="AutoShape 228" o:spid="_x0000_s1119" type="#_x0000_t16" style="position:absolute;left:8361;top:485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"/>
                            </v:group>
                            <v:group id="Group 229" o:spid="_x0000_s1120" style="position:absolute;left:5841;top:3584;width:4845;height:4320" coordorigin="6201,3764" coordsize="4845,4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            <v:line id="Line 230" o:spid="_x0000_s1121" style="position:absolute;flip:x;visibility:visible;mso-wrap-style:square" from="6741,6284" to="8361,7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">
                                <v:stroke endarrow="block"/>
                              </v:line>
                              <v:line id="Line 231" o:spid="_x0000_s1122" style="position:absolute;visibility:visible;mso-wrap-style:square" from="9801,5924" to="1088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">
                                <v:stroke endarrow="block"/>
                              </v:line>
                              <v:line id="Line 232" o:spid="_x0000_s1123" style="position:absolute;visibility:visible;mso-wrap-style:square" from="8721,5924" to="980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">
                                <v:stroke dashstyle="dash"/>
                              </v:line>
                              <v:line id="Line 233" o:spid="_x0000_s1124" style="position:absolute;flip:x;visibility:visible;mso-wrap-style:square" from="8361,5924" to="8721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">
                                <v:stroke dashstyle="dash"/>
                              </v:line>
                              <v:line id="Line 234" o:spid="_x0000_s1125" style="position:absolute;visibility:visible;mso-wrap-style:square" from="7281,5924" to="872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">
                                <v:stroke dashstyle="dash"/>
                              </v:line>
                              <v:line id="Line 235" o:spid="_x0000_s1126" style="position:absolute;flip:x;visibility:visible;mso-wrap-style:square" from="6201,5924" to="728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"/>
                              <v:line id="Line 236" o:spid="_x0000_s1127" style="position:absolute;flip:y;visibility:visible;mso-wrap-style:square" from="8721,4844" to="8721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">
                                <v:stroke dashstyle="dash"/>
                              </v:line>
                              <v:line id="Line 237" o:spid="_x0000_s1128" style="position:absolute;flip:y;visibility:visible;mso-wrap-style:square" from="8721,3764" to="8721,4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">
                                <v:stroke endarrow="block"/>
                              </v:line>
                              <v:shape id="Text Box 238" o:spid="_x0000_s1129" type="#_x0000_t202" style="position:absolute;left:7116;top:754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" stroked="f">
                                <v:stroke dashstyle="dashDot"/>
                                <v:textbox>
                                  <w:txbxContent>
                                    <w:p w14:paraId="52943FEB" w14:textId="77777777" w:rsidR="006059D7" w:rsidRPr="00525815" w:rsidRDefault="006059D7" w:rsidP="006059D7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 w:rsidRPr="00525815"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  <w:t>x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39" o:spid="_x0000_s1130" type="#_x0000_t202" style="position:absolute;left:10506;top:598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" stroked="f">
                                <v:stroke dashstyle="dashDot"/>
                                <v:textbox>
                                  <w:txbxContent>
                                    <w:p w14:paraId="75573233" w14:textId="77777777" w:rsidR="006059D7" w:rsidRPr="008016F7" w:rsidRDefault="006059D7" w:rsidP="006059D7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2"/>
                                          <w:szCs w:val="12"/>
                                        </w:rPr>
                                      </w:pPr>
                                      <w:r w:rsidRPr="008016F7">
                                        <w:rPr>
                                          <w:rFonts w:ascii="Arial" w:hAnsi="Arial" w:cs="Arial"/>
                                          <w:b/>
                                          <w:sz w:val="12"/>
                                          <w:szCs w:val="12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40" o:spid="_x0000_s1131" type="#_x0000_t202" style="position:absolute;left:8886;top:376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" stroked="f">
                                <v:stroke dashstyle="dashDot"/>
                                <v:textbox>
                                  <w:txbxContent>
                                    <w:p w14:paraId="61945BB5" w14:textId="77777777" w:rsidR="006059D7" w:rsidRPr="00525815" w:rsidRDefault="006059D7" w:rsidP="006059D7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 w:rsidRPr="00525815"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  <w:szCs w:val="16"/>
                                        </w:rPr>
                                        <w:t>z</w:t>
                                      </w:r>
                                    </w:p>
                                  </w:txbxContent>
                                </v:textbox>
                              </v:shape>
                              <v:line id="Line 241" o:spid="_x0000_s1132" style="position:absolute;visibility:visible;mso-wrap-style:square" from="8721,5936" to="8721,7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">
                                <v:stroke dashstyle="dash"/>
                              </v:line>
                              <v:line id="Line 242" o:spid="_x0000_s1133" style="position:absolute;visibility:visible;mso-wrap-style:square" from="8721,7379" to="8721,7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WCWxgAAANwAAAAPAAAAZHJzL2Rvd25yZXYueG1sRI9Ba8JA&#10;FITvgv9heYI33Vghld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MQ1glsYAAADcAAAA&#10;DwAAAAAAAAAAAAAAAAAHAgAAZHJzL2Rvd25yZXYueG1sUEsFBgAAAAADAAMAtwAAAPoCAAAAAA==&#10;"/>
                              <v:line id="Line 243" o:spid="_x0000_s1134" style="position:absolute;flip:x;visibility:visible;mso-wrap-style:square" from="8721,5219" to="9441,5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">
                                <v:stroke dashstyle="dash"/>
                              </v:line>
                            </v:group>
                          </v:group>
                          <v:shape id="AutoShape 244" o:spid="_x0000_s1135" type="#_x0000_t102" style="position:absolute;left:8976;top:5354;width:893;height:435;rotation:-1147124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" adj="15512,19590,15058"/>
                        </v:group>
                        <v:group id="Group 245" o:spid="_x0000_s1136" style="position:absolute;left:3426;top:7229;width:2055;height:1305" coordorigin="3426,7229" coordsize="2055,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aj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zA9nwhGQ+38AAAD//wMAUEsBAi0AFAAGAAgAAAAhANvh9svuAAAAhQEAABMAAAAAAAAAAAAA&#10;AAAAAAAAAFtDb250ZW50X1R5cGVzXS54bWxQSwECLQAUAAYACAAAACEAWvQsW78AAAAVAQAACwAA&#10;AAAAAAAAAAAAAAAfAQAAX3JlbHMvLnJlbHNQSwECLQAUAAYACAAAACEArbWo3cMAAADcAAAADwAA&#10;AAAAAAAAAAAAAAAHAgAAZHJzL2Rvd25yZXYueG1sUEsFBgAAAAADAAMAtwAAAPcCAAAAAA==&#10;">
                          <v:line id="Line 246" o:spid="_x0000_s1137" style="position:absolute;flip:y;visibility:visible;mso-wrap-style:square" from="3426,8009" to="3981,8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">
                            <v:stroke dashstyle="dashDot"/>
                          </v:line>
                          <v:line id="Line 247" o:spid="_x0000_s1138" style="position:absolute;flip:x y;visibility:visible;mso-wrap-style:square" from="4041,8009" to="5481,8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">
                            <v:stroke dashstyle="dashDot"/>
                          </v:line>
                          <v:line id="Line 248" o:spid="_x0000_s1139" style="position:absolute;flip:y;visibility:visible;mso-wrap-style:square" from="3966,7229" to="3966,7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">
                            <v:stroke dashstyle="dashDot"/>
                          </v:line>
                        </v:group>
                      </v:group>
                      <v:group id="Group 249" o:spid="_x0000_s1140" style="position:absolute;left:4084;top:2474;width:1380;height:1656" coordorigin="9111,5984" coordsize="1725,2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<v:line id="Line 250" o:spid="_x0000_s1141" style="position:absolute;flip:y;visibility:visible;mso-wrap-style:square" from="10131,5984" to="10131,6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">
                          <v:stroke dashstyle="dashDot"/>
                        </v:line>
                        <v:line id="Line 251" o:spid="_x0000_s1142" style="position:absolute;flip:y;visibility:visible;mso-wrap-style:square" from="9111,6239" to="9111,6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">
                          <v:stroke dashstyle="dashDot"/>
                        </v:line>
                        <v:line id="Line 252" o:spid="_x0000_s1143" style="position:absolute;flip:y;visibility:visible;mso-wrap-style:square" from="9366,6749" to="9366,7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">
                          <v:stroke dashstyle="dashDot"/>
                        </v:line>
                        <v:line id="Line 253" o:spid="_x0000_s1144" style="position:absolute;flip:y;visibility:visible;mso-wrap-style:square" from="9126,7019" to="9126,7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">
                          <v:stroke dashstyle="dashDot"/>
                        </v:line>
                        <v:line id="Line 254" o:spid="_x0000_s1145" style="position:absolute;flip:y;visibility:visible;mso-wrap-style:square" from="10131,6734" to="10131,7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">
                          <v:stroke dashstyle="dashDot"/>
                        </v:line>
                        <v:line id="Line 255" o:spid="_x0000_s1146" style="position:absolute;visibility:visible;mso-wrap-style:square" from="9396,7544" to="10836,7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">
                          <v:stroke dashstyle="dashDot"/>
                        </v:line>
                        <v:line id="Line 256" o:spid="_x0000_s1147" style="position:absolute;visibility:visible;mso-wrap-style:square" from="9156,7799" to="10596,7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">
                          <v:stroke dashstyle="dashDot"/>
                        </v:line>
                        <v:line id="Line 257" o:spid="_x0000_s1148" style="position:absolute;flip:y;visibility:visible;mso-wrap-style:square" from="9606,7514" to="10146,8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">
                          <v:stroke dashstyle="dashDot"/>
                        </v:line>
                      </v:group>
                    </v:group>
                  </w:pict>
                </mc:Fallback>
              </mc:AlternateContent>
            </w:r>
          </w:p>
          <w:p w14:paraId="1B92CE8C" w14:textId="77777777" w:rsidR="006059D7" w:rsidRPr="0050258F" w:rsidRDefault="006059D7" w:rsidP="00B727D3">
            <w:pPr>
              <w:jc w:val="both"/>
              <w:rPr>
                <w:rFonts w:ascii="Arial" w:hAnsi="Arial" w:cs="Arial"/>
                <w:bCs/>
                <w:sz w:val="16"/>
                <w:szCs w:val="16"/>
              </w:rPr>
            </w:pPr>
          </w:p>
          <w:p w14:paraId="6A0A80F6" w14:textId="77777777" w:rsidR="006059D7" w:rsidRPr="00E257F8" w:rsidRDefault="006059D7" w:rsidP="00B727D3">
            <w:pPr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2956DE">
              <w:rPr>
                <w:rFonts w:ascii="Arial" w:hAnsi="Arial" w:cs="Arial"/>
                <w:b/>
                <w:bCs/>
                <w:sz w:val="20"/>
                <w:szCs w:val="20"/>
              </w:rPr>
              <w:t>[0,</w:t>
            </w:r>
            <w:r w:rsidR="0068692D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  <w:r w:rsidRPr="002956DE">
              <w:rPr>
                <w:rFonts w:ascii="Arial" w:hAnsi="Arial" w:cs="Arial"/>
                <w:b/>
                <w:bCs/>
                <w:sz w:val="20"/>
                <w:szCs w:val="20"/>
              </w:rPr>
              <w:t>]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E257F8">
              <w:rPr>
                <w:rFonts w:ascii="Arial" w:hAnsi="Arial" w:cs="Arial"/>
                <w:bCs/>
                <w:sz w:val="20"/>
                <w:szCs w:val="20"/>
              </w:rPr>
              <w:t xml:space="preserve">O vetor </w:t>
            </w:r>
            <w:r w:rsidRPr="00E257F8">
              <w:rPr>
                <w:rFonts w:ascii="Arial" w:hAnsi="Arial" w:cs="Arial"/>
                <w:b/>
                <w:bCs/>
                <w:sz w:val="20"/>
                <w:szCs w:val="20"/>
              </w:rPr>
              <w:t>A</w:t>
            </w:r>
            <w:r w:rsidRPr="00E257F8">
              <w:rPr>
                <w:rFonts w:ascii="Arial" w:hAnsi="Arial" w:cs="Arial"/>
                <w:bCs/>
                <w:sz w:val="20"/>
                <w:szCs w:val="20"/>
              </w:rPr>
              <w:t xml:space="preserve"> está na direção do _____</w:t>
            </w:r>
            <w:proofErr w:type="spellStart"/>
            <w:r w:rsidRPr="00E257F8">
              <w:rPr>
                <w:rFonts w:ascii="Arial" w:hAnsi="Arial" w:cs="Arial"/>
                <w:bCs/>
                <w:sz w:val="20"/>
                <w:szCs w:val="20"/>
              </w:rPr>
              <w:t>octante</w:t>
            </w:r>
            <w:proofErr w:type="spellEnd"/>
            <w:r w:rsidRPr="00E257F8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14:paraId="30024EBC" w14:textId="77777777" w:rsidR="006059D7" w:rsidRDefault="006059D7" w:rsidP="00B727D3">
            <w:pPr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63935551" w14:textId="77777777" w:rsidR="006059D7" w:rsidRPr="00A024BB" w:rsidRDefault="006059D7" w:rsidP="00B727D3">
            <w:pPr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263CE828" w14:textId="77777777" w:rsidR="006059D7" w:rsidRPr="00A024BB" w:rsidRDefault="006059D7" w:rsidP="00B727D3">
            <w:pPr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09A3174F" w14:textId="77777777" w:rsidR="006059D7" w:rsidRDefault="006059D7" w:rsidP="00B727D3">
            <w:pPr>
              <w:jc w:val="both"/>
              <w:rPr>
                <w:rFonts w:ascii="Arial" w:hAnsi="Arial" w:cs="Arial"/>
                <w:b/>
                <w:i/>
                <w:sz w:val="18"/>
                <w:szCs w:val="18"/>
              </w:rPr>
            </w:pPr>
            <w:r>
              <w:rPr>
                <w:rFonts w:ascii="Arial" w:hAnsi="Arial" w:cs="Arial"/>
                <w:b/>
                <w:i/>
                <w:sz w:val="18"/>
                <w:szCs w:val="18"/>
              </w:rPr>
              <w:t>[</w:t>
            </w:r>
            <w:r w:rsidR="0068692D">
              <w:rPr>
                <w:rFonts w:ascii="Arial" w:hAnsi="Arial" w:cs="Arial"/>
                <w:b/>
                <w:i/>
                <w:sz w:val="18"/>
                <w:szCs w:val="18"/>
              </w:rPr>
              <w:t>1,0</w:t>
            </w:r>
            <w:r w:rsidRPr="002956DE">
              <w:rPr>
                <w:rFonts w:ascii="Arial" w:hAnsi="Arial" w:cs="Arial"/>
                <w:b/>
                <w:sz w:val="18"/>
                <w:szCs w:val="18"/>
              </w:rPr>
              <w:t xml:space="preserve">] </w:t>
            </w:r>
            <w:r w:rsidRPr="001645E5">
              <w:rPr>
                <w:rFonts w:ascii="Arial" w:hAnsi="Arial" w:cs="Arial"/>
                <w:b/>
                <w:i/>
                <w:sz w:val="18"/>
                <w:szCs w:val="18"/>
              </w:rPr>
              <w:t xml:space="preserve">Derivada </w:t>
            </w:r>
            <w:r>
              <w:rPr>
                <w:rFonts w:ascii="Arial" w:hAnsi="Arial" w:cs="Arial"/>
                <w:b/>
                <w:i/>
                <w:sz w:val="18"/>
                <w:szCs w:val="18"/>
              </w:rPr>
              <w:t>D</w:t>
            </w:r>
            <w:r w:rsidRPr="001645E5">
              <w:rPr>
                <w:rFonts w:ascii="Arial" w:hAnsi="Arial" w:cs="Arial"/>
                <w:b/>
                <w:i/>
                <w:sz w:val="18"/>
                <w:szCs w:val="18"/>
              </w:rPr>
              <w:t xml:space="preserve">irecional </w:t>
            </w:r>
            <w:r>
              <w:rPr>
                <w:rFonts w:ascii="Arial" w:hAnsi="Arial" w:cs="Arial"/>
                <w:b/>
                <w:i/>
                <w:sz w:val="18"/>
                <w:szCs w:val="18"/>
              </w:rPr>
              <w:t xml:space="preserve"> </w:t>
            </w:r>
          </w:p>
          <w:p w14:paraId="50C1DDD5" w14:textId="77777777" w:rsidR="006059D7" w:rsidRPr="001645E5" w:rsidRDefault="006059D7" w:rsidP="00B727D3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3483" w:type="dxa"/>
            <w:tcBorders>
              <w:bottom w:val="nil"/>
              <w:right w:val="nil"/>
            </w:tcBorders>
          </w:tcPr>
          <w:p w14:paraId="38680DB2" w14:textId="77777777" w:rsidR="0068692D" w:rsidRPr="00BD7132" w:rsidRDefault="0068692D" w:rsidP="0068692D">
            <w:pPr>
              <w:pStyle w:val="Corpodetexto2"/>
              <w:ind w:right="133"/>
              <w:rPr>
                <w:rFonts w:cs="Arial"/>
                <w:b/>
                <w:szCs w:val="24"/>
              </w:rPr>
            </w:pPr>
            <w:r w:rsidRPr="00BD7132">
              <w:rPr>
                <w:rFonts w:cs="Arial"/>
                <w:szCs w:val="24"/>
              </w:rPr>
              <w:t>[0,</w:t>
            </w:r>
            <w:r>
              <w:rPr>
                <w:rFonts w:cs="Arial"/>
                <w:szCs w:val="24"/>
              </w:rPr>
              <w:t>8</w:t>
            </w:r>
            <w:r w:rsidRPr="00BD7132">
              <w:rPr>
                <w:rFonts w:cs="Arial"/>
                <w:szCs w:val="24"/>
              </w:rPr>
              <w:t xml:space="preserve">] </w:t>
            </w:r>
            <w:r w:rsidRPr="001645E5">
              <w:rPr>
                <w:rFonts w:cs="Arial"/>
                <w:b/>
                <w:i/>
                <w:szCs w:val="24"/>
              </w:rPr>
              <w:t>b)</w:t>
            </w:r>
            <w:r w:rsidRPr="001645E5">
              <w:rPr>
                <w:rFonts w:cs="Arial"/>
                <w:szCs w:val="24"/>
              </w:rPr>
              <w:t xml:space="preserve"> </w:t>
            </w:r>
            <w:r w:rsidRPr="00BD7132">
              <w:rPr>
                <w:rFonts w:cs="Arial"/>
                <w:b/>
                <w:szCs w:val="24"/>
              </w:rPr>
              <w:t xml:space="preserve">Taxa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M</w:t>
            </w:r>
            <w:r>
              <w:rPr>
                <w:rFonts w:cs="Arial"/>
                <w:b/>
                <w:i/>
                <w:szCs w:val="24"/>
                <w:u w:val="single"/>
              </w:rPr>
              <w:t xml:space="preserve">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Í</w:t>
            </w:r>
            <w:r>
              <w:rPr>
                <w:rFonts w:cs="Arial"/>
                <w:b/>
                <w:i/>
                <w:szCs w:val="24"/>
                <w:u w:val="single"/>
              </w:rPr>
              <w:t xml:space="preserve">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N</w:t>
            </w:r>
            <w:r>
              <w:rPr>
                <w:rFonts w:cs="Arial"/>
                <w:b/>
                <w:i/>
                <w:szCs w:val="24"/>
                <w:u w:val="single"/>
              </w:rPr>
              <w:t xml:space="preserve">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I</w:t>
            </w:r>
            <w:r>
              <w:rPr>
                <w:rFonts w:cs="Arial"/>
                <w:b/>
                <w:i/>
                <w:szCs w:val="24"/>
                <w:u w:val="single"/>
              </w:rPr>
              <w:t xml:space="preserve">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M</w:t>
            </w:r>
            <w:r>
              <w:rPr>
                <w:rFonts w:cs="Arial"/>
                <w:b/>
                <w:i/>
                <w:szCs w:val="24"/>
                <w:u w:val="single"/>
              </w:rPr>
              <w:t xml:space="preserve"> </w:t>
            </w:r>
            <w:r w:rsidRPr="00BD7132">
              <w:rPr>
                <w:rFonts w:cs="Arial"/>
                <w:b/>
                <w:i/>
                <w:szCs w:val="24"/>
                <w:u w:val="single"/>
              </w:rPr>
              <w:t>A</w:t>
            </w:r>
            <w:r w:rsidRPr="00BD7132">
              <w:rPr>
                <w:rFonts w:cs="Arial"/>
                <w:b/>
                <w:szCs w:val="24"/>
              </w:rPr>
              <w:t xml:space="preserve"> de Variação Instantânea =</w:t>
            </w:r>
          </w:p>
          <w:p w14:paraId="0AE22CED" w14:textId="77777777" w:rsidR="0068692D" w:rsidRDefault="0068692D" w:rsidP="0068692D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21E2299C" w14:textId="77777777" w:rsidR="0068692D" w:rsidRDefault="0068692D" w:rsidP="0068692D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7C631145" w14:textId="77777777" w:rsidR="0068692D" w:rsidRDefault="0068692D" w:rsidP="0068692D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7F9A8ED4" w14:textId="77777777" w:rsidR="0068692D" w:rsidRDefault="0068692D" w:rsidP="0068692D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67666A80" w14:textId="77777777" w:rsidR="0068692D" w:rsidRDefault="0068692D" w:rsidP="0068692D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5F10AAB5" w14:textId="77777777" w:rsidR="0068692D" w:rsidRPr="001645E5" w:rsidRDefault="0068692D" w:rsidP="0068692D">
            <w:pPr>
              <w:pStyle w:val="Corpodetexto2"/>
              <w:rPr>
                <w:rFonts w:cs="Arial"/>
                <w:sz w:val="10"/>
                <w:szCs w:val="10"/>
              </w:rPr>
            </w:pPr>
          </w:p>
          <w:p w14:paraId="1D71C569" w14:textId="77777777" w:rsidR="0068692D" w:rsidRPr="009E7812" w:rsidRDefault="0068692D" w:rsidP="0068692D">
            <w:pPr>
              <w:pStyle w:val="Corpodetexto2"/>
              <w:ind w:right="133"/>
              <w:rPr>
                <w:rFonts w:cs="Arial"/>
                <w:b/>
                <w:bCs/>
                <w:sz w:val="20"/>
              </w:rPr>
            </w:pPr>
            <w:r w:rsidRPr="002956DE">
              <w:rPr>
                <w:rFonts w:cs="Arial"/>
                <w:bCs/>
              </w:rPr>
              <w:t>[0,</w:t>
            </w:r>
            <w:r>
              <w:rPr>
                <w:rFonts w:cs="Arial"/>
                <w:bCs/>
              </w:rPr>
              <w:t>6</w:t>
            </w:r>
            <w:r w:rsidRPr="002956DE">
              <w:rPr>
                <w:rFonts w:cs="Arial"/>
                <w:bCs/>
              </w:rPr>
              <w:t>]</w:t>
            </w:r>
            <w:r>
              <w:rPr>
                <w:rFonts w:cs="Arial"/>
                <w:b/>
                <w:bCs/>
              </w:rPr>
              <w:t xml:space="preserve"> </w:t>
            </w:r>
            <w:r w:rsidRPr="001645E5">
              <w:rPr>
                <w:rFonts w:cs="Arial"/>
                <w:b/>
                <w:bCs/>
              </w:rPr>
              <w:t>Direção</w:t>
            </w:r>
            <w:r>
              <w:rPr>
                <w:rFonts w:cs="Arial"/>
                <w:szCs w:val="24"/>
              </w:rPr>
              <w:t xml:space="preserve"> e</w:t>
            </w:r>
            <w:r w:rsidRPr="001645E5">
              <w:rPr>
                <w:rFonts w:cs="Arial"/>
                <w:szCs w:val="24"/>
              </w:rPr>
              <w:t xml:space="preserve">m que direção </w:t>
            </w:r>
            <w:r w:rsidRPr="001645E5">
              <w:rPr>
                <w:rFonts w:cs="Arial"/>
                <w:b/>
                <w:i/>
                <w:sz w:val="28"/>
                <w:szCs w:val="28"/>
              </w:rPr>
              <w:t>f</w:t>
            </w:r>
            <w:r w:rsidRPr="001645E5">
              <w:rPr>
                <w:rFonts w:cs="Arial"/>
                <w:szCs w:val="24"/>
              </w:rPr>
              <w:t xml:space="preserve"> </w:t>
            </w:r>
            <w:r>
              <w:rPr>
                <w:rFonts w:cs="Arial"/>
                <w:b/>
                <w:i/>
                <w:szCs w:val="24"/>
              </w:rPr>
              <w:t>dec</w:t>
            </w:r>
            <w:r w:rsidRPr="001645E5">
              <w:rPr>
                <w:rFonts w:cs="Arial"/>
                <w:b/>
                <w:i/>
                <w:szCs w:val="24"/>
              </w:rPr>
              <w:t>resce</w:t>
            </w:r>
            <w:r w:rsidRPr="001645E5">
              <w:rPr>
                <w:rFonts w:cs="Arial"/>
                <w:szCs w:val="24"/>
              </w:rPr>
              <w:t xml:space="preserve"> mais rapidamente</w:t>
            </w:r>
            <w:r>
              <w:rPr>
                <w:rFonts w:cs="Arial"/>
                <w:szCs w:val="24"/>
              </w:rPr>
              <w:t xml:space="preserve"> a partir de </w:t>
            </w:r>
            <w:r w:rsidRPr="001645E5">
              <w:rPr>
                <w:rFonts w:cs="Arial"/>
                <w:szCs w:val="24"/>
              </w:rPr>
              <w:t>P</w:t>
            </w:r>
            <w:r w:rsidRPr="001645E5">
              <w:rPr>
                <w:rFonts w:cs="Arial"/>
                <w:szCs w:val="24"/>
                <w:vertAlign w:val="subscript"/>
              </w:rPr>
              <w:t>0</w:t>
            </w:r>
            <w:r w:rsidRPr="001645E5">
              <w:rPr>
                <w:rFonts w:cs="Arial"/>
                <w:b/>
                <w:bCs/>
              </w:rPr>
              <w:t>:</w:t>
            </w:r>
            <w:r>
              <w:rPr>
                <w:rFonts w:cs="Arial"/>
                <w:b/>
                <w:bCs/>
              </w:rPr>
              <w:t xml:space="preserve">        </w:t>
            </w:r>
            <w:r w:rsidRPr="009E7812">
              <w:rPr>
                <w:rFonts w:cs="Arial"/>
                <w:b/>
                <w:bCs/>
                <w:sz w:val="20"/>
              </w:rPr>
              <w:t>(</w:t>
            </w:r>
            <w:r>
              <w:rPr>
                <w:rFonts w:cs="Arial"/>
                <w:b/>
                <w:bCs/>
                <w:sz w:val="20"/>
              </w:rPr>
              <w:t xml:space="preserve">escreva o </w:t>
            </w:r>
            <w:proofErr w:type="spellStart"/>
            <w:r w:rsidRPr="009E7812">
              <w:rPr>
                <w:rFonts w:cs="Arial"/>
                <w:b/>
                <w:bCs/>
                <w:sz w:val="20"/>
              </w:rPr>
              <w:t>versor</w:t>
            </w:r>
            <w:proofErr w:type="spellEnd"/>
            <w:r w:rsidRPr="009E7812">
              <w:rPr>
                <w:rFonts w:cs="Arial"/>
                <w:b/>
                <w:bCs/>
                <w:sz w:val="20"/>
              </w:rPr>
              <w:t>)</w:t>
            </w:r>
          </w:p>
          <w:p w14:paraId="30AF16F3" w14:textId="77777777" w:rsidR="0068692D" w:rsidRPr="000318CF" w:rsidRDefault="0068692D" w:rsidP="00686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48103EE5" w14:textId="77777777" w:rsidR="0068692D" w:rsidRPr="000318CF" w:rsidRDefault="0068692D" w:rsidP="00686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3249B022" w14:textId="77777777" w:rsidR="0068692D" w:rsidRPr="000318CF" w:rsidRDefault="0068692D" w:rsidP="00686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4FF6D321" w14:textId="77777777" w:rsidR="0068692D" w:rsidRPr="000318CF" w:rsidRDefault="0068692D" w:rsidP="00686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14:paraId="4B0E7D77" w14:textId="77777777" w:rsidR="0068692D" w:rsidRPr="005A04D9" w:rsidRDefault="0068692D" w:rsidP="0068692D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5A04D9">
              <w:rPr>
                <w:rFonts w:ascii="Arial" w:hAnsi="Arial" w:cs="Arial"/>
                <w:bCs/>
                <w:sz w:val="20"/>
                <w:szCs w:val="20"/>
              </w:rPr>
              <w:t>[0,</w:t>
            </w:r>
            <w:r>
              <w:rPr>
                <w:rFonts w:ascii="Arial" w:hAnsi="Arial" w:cs="Arial"/>
                <w:bCs/>
                <w:sz w:val="20"/>
                <w:szCs w:val="20"/>
              </w:rPr>
              <w:t>2</w:t>
            </w:r>
            <w:r w:rsidRPr="005A04D9">
              <w:rPr>
                <w:rFonts w:ascii="Arial" w:hAnsi="Arial" w:cs="Arial"/>
                <w:bCs/>
                <w:sz w:val="20"/>
                <w:szCs w:val="20"/>
              </w:rPr>
              <w:t>] Direção do _____</w:t>
            </w:r>
            <w:proofErr w:type="spellStart"/>
            <w:r w:rsidRPr="005A04D9">
              <w:rPr>
                <w:rFonts w:ascii="Arial" w:hAnsi="Arial" w:cs="Arial"/>
                <w:bCs/>
                <w:sz w:val="20"/>
                <w:szCs w:val="20"/>
              </w:rPr>
              <w:t>octante</w:t>
            </w:r>
            <w:proofErr w:type="spellEnd"/>
            <w:r w:rsidRPr="005A04D9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14:paraId="05F02E54" w14:textId="77777777" w:rsidR="0068692D" w:rsidRPr="005A04D9" w:rsidRDefault="0068692D" w:rsidP="0068692D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6A2DF5CD" w14:textId="77777777" w:rsidR="0068692D" w:rsidRPr="00BD7132" w:rsidRDefault="0068692D" w:rsidP="0068692D">
            <w:pPr>
              <w:pStyle w:val="Corpodetexto2"/>
              <w:rPr>
                <w:rFonts w:cs="Arial"/>
                <w:sz w:val="20"/>
              </w:rPr>
            </w:pPr>
          </w:p>
          <w:p w14:paraId="003B968A" w14:textId="77777777" w:rsidR="0068692D" w:rsidRDefault="0068692D" w:rsidP="0068692D">
            <w:pPr>
              <w:pStyle w:val="Corpodetexto2"/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 xml:space="preserve">[0,4] </w:t>
            </w:r>
            <w:r>
              <w:rPr>
                <w:rFonts w:cs="Arial"/>
                <w:b/>
                <w:i/>
                <w:szCs w:val="24"/>
              </w:rPr>
              <w:t>c</w:t>
            </w:r>
            <w:r w:rsidRPr="001645E5">
              <w:rPr>
                <w:rFonts w:cs="Arial"/>
                <w:b/>
                <w:i/>
                <w:szCs w:val="24"/>
              </w:rPr>
              <w:t>)</w:t>
            </w:r>
            <w:r w:rsidRPr="001645E5">
              <w:rPr>
                <w:rFonts w:cs="Arial"/>
                <w:szCs w:val="24"/>
              </w:rPr>
              <w:t xml:space="preserve"> </w:t>
            </w:r>
            <w:r>
              <w:rPr>
                <w:rFonts w:cs="Arial"/>
                <w:szCs w:val="24"/>
              </w:rPr>
              <w:t xml:space="preserve">A direção onde a taxa é </w:t>
            </w:r>
          </w:p>
          <w:p w14:paraId="090AD02D" w14:textId="77777777" w:rsidR="0068692D" w:rsidRDefault="0068692D" w:rsidP="0068692D">
            <w:pPr>
              <w:pStyle w:val="Corpodetexto2"/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 xml:space="preserve">nula ?Quais </w:t>
            </w:r>
            <w:proofErr w:type="spellStart"/>
            <w:r>
              <w:rPr>
                <w:rFonts w:cs="Arial"/>
                <w:szCs w:val="24"/>
              </w:rPr>
              <w:t>octantes</w:t>
            </w:r>
            <w:proofErr w:type="spellEnd"/>
            <w:r>
              <w:rPr>
                <w:rFonts w:cs="Arial"/>
                <w:szCs w:val="24"/>
              </w:rPr>
              <w:t>?</w:t>
            </w:r>
          </w:p>
          <w:p w14:paraId="7EE10FFC" w14:textId="77777777" w:rsidR="006059D7" w:rsidRPr="001645E5" w:rsidRDefault="006059D7" w:rsidP="00B727D3">
            <w:pPr>
              <w:pStyle w:val="Corpodetexto2"/>
              <w:rPr>
                <w:rFonts w:cs="Arial"/>
              </w:rPr>
            </w:pPr>
          </w:p>
        </w:tc>
      </w:tr>
    </w:tbl>
    <w:p w14:paraId="7A687B1B" w14:textId="77777777" w:rsidR="006059D7" w:rsidRPr="00F55826" w:rsidRDefault="006059D7" w:rsidP="006059D7">
      <w:pPr>
        <w:rPr>
          <w:rFonts w:ascii="Arial" w:hAnsi="Arial" w:cs="Arial"/>
          <w:sz w:val="10"/>
          <w:szCs w:val="10"/>
        </w:rPr>
      </w:pPr>
    </w:p>
    <w:p w14:paraId="1547BCBD" w14:textId="77777777" w:rsidR="006059D7" w:rsidRPr="005E540B" w:rsidRDefault="006059D7" w:rsidP="006059D7">
      <w:pPr>
        <w:jc w:val="center"/>
        <w:rPr>
          <w:rFonts w:ascii="Arial" w:hAnsi="Arial" w:cs="Arial"/>
          <w:b/>
          <w:sz w:val="16"/>
        </w:rPr>
      </w:pPr>
    </w:p>
    <w:p w14:paraId="7C2050EF" w14:textId="77777777" w:rsidR="006059D7" w:rsidRPr="006F4399" w:rsidRDefault="006059D7" w:rsidP="006F4399">
      <w:pPr>
        <w:pStyle w:val="Corpodetexto"/>
        <w:jc w:val="both"/>
        <w:rPr>
          <w:rFonts w:ascii="Arial" w:hAnsi="Arial" w:cs="Arial"/>
          <w:sz w:val="20"/>
        </w:rPr>
      </w:pPr>
    </w:p>
    <w:sectPr w:rsidR="006059D7" w:rsidRPr="006F4399" w:rsidSect="00C80D8C">
      <w:pgSz w:w="12240" w:h="15840"/>
      <w:pgMar w:top="567" w:right="616" w:bottom="568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0127"/>
    <w:rsid w:val="000029F5"/>
    <w:rsid w:val="00004589"/>
    <w:rsid w:val="000066F1"/>
    <w:rsid w:val="00011C18"/>
    <w:rsid w:val="00022B00"/>
    <w:rsid w:val="00032508"/>
    <w:rsid w:val="0003399B"/>
    <w:rsid w:val="00037813"/>
    <w:rsid w:val="00037CE9"/>
    <w:rsid w:val="000423DB"/>
    <w:rsid w:val="00042A01"/>
    <w:rsid w:val="0004692A"/>
    <w:rsid w:val="000469B3"/>
    <w:rsid w:val="00056A7D"/>
    <w:rsid w:val="00061951"/>
    <w:rsid w:val="00062DCE"/>
    <w:rsid w:val="00070E0D"/>
    <w:rsid w:val="00074334"/>
    <w:rsid w:val="00076181"/>
    <w:rsid w:val="000775F3"/>
    <w:rsid w:val="000818D4"/>
    <w:rsid w:val="00086409"/>
    <w:rsid w:val="00097535"/>
    <w:rsid w:val="000C2CE8"/>
    <w:rsid w:val="000C3E4C"/>
    <w:rsid w:val="000D21E6"/>
    <w:rsid w:val="000D59B3"/>
    <w:rsid w:val="000E43F7"/>
    <w:rsid w:val="000E5DDF"/>
    <w:rsid w:val="000F5BF0"/>
    <w:rsid w:val="000F67FC"/>
    <w:rsid w:val="00100FCE"/>
    <w:rsid w:val="00104D52"/>
    <w:rsid w:val="00106EAE"/>
    <w:rsid w:val="00114086"/>
    <w:rsid w:val="00114A38"/>
    <w:rsid w:val="001155E9"/>
    <w:rsid w:val="0012152C"/>
    <w:rsid w:val="00121B1D"/>
    <w:rsid w:val="001260D5"/>
    <w:rsid w:val="00127A11"/>
    <w:rsid w:val="001506DF"/>
    <w:rsid w:val="00152170"/>
    <w:rsid w:val="00163A2C"/>
    <w:rsid w:val="00163EF5"/>
    <w:rsid w:val="001645E5"/>
    <w:rsid w:val="00165754"/>
    <w:rsid w:val="00165848"/>
    <w:rsid w:val="00165884"/>
    <w:rsid w:val="00166060"/>
    <w:rsid w:val="001702D4"/>
    <w:rsid w:val="00173737"/>
    <w:rsid w:val="00187383"/>
    <w:rsid w:val="001A4496"/>
    <w:rsid w:val="001A4C74"/>
    <w:rsid w:val="001A539C"/>
    <w:rsid w:val="001C4FE2"/>
    <w:rsid w:val="001E1275"/>
    <w:rsid w:val="001E29A3"/>
    <w:rsid w:val="001F5B03"/>
    <w:rsid w:val="00202F17"/>
    <w:rsid w:val="00203203"/>
    <w:rsid w:val="0020495C"/>
    <w:rsid w:val="002111DD"/>
    <w:rsid w:val="0021515A"/>
    <w:rsid w:val="00217D2C"/>
    <w:rsid w:val="00227502"/>
    <w:rsid w:val="002430E8"/>
    <w:rsid w:val="00247D42"/>
    <w:rsid w:val="0025422D"/>
    <w:rsid w:val="00257073"/>
    <w:rsid w:val="0026339E"/>
    <w:rsid w:val="00273E11"/>
    <w:rsid w:val="0027735B"/>
    <w:rsid w:val="00282BB9"/>
    <w:rsid w:val="00282D47"/>
    <w:rsid w:val="00284676"/>
    <w:rsid w:val="00285383"/>
    <w:rsid w:val="002941EC"/>
    <w:rsid w:val="002A10FD"/>
    <w:rsid w:val="002A409C"/>
    <w:rsid w:val="002A6FD4"/>
    <w:rsid w:val="002A7D8A"/>
    <w:rsid w:val="002B5ADB"/>
    <w:rsid w:val="002C4A47"/>
    <w:rsid w:val="002D1604"/>
    <w:rsid w:val="002D4FB2"/>
    <w:rsid w:val="002D5D9A"/>
    <w:rsid w:val="002E1EB7"/>
    <w:rsid w:val="002F094B"/>
    <w:rsid w:val="00303050"/>
    <w:rsid w:val="003074D5"/>
    <w:rsid w:val="00312F2D"/>
    <w:rsid w:val="00320247"/>
    <w:rsid w:val="003209DA"/>
    <w:rsid w:val="0032403D"/>
    <w:rsid w:val="00340687"/>
    <w:rsid w:val="00346BE8"/>
    <w:rsid w:val="003508BC"/>
    <w:rsid w:val="0035350D"/>
    <w:rsid w:val="003545E1"/>
    <w:rsid w:val="00367F18"/>
    <w:rsid w:val="003703A1"/>
    <w:rsid w:val="00373E2A"/>
    <w:rsid w:val="003839B0"/>
    <w:rsid w:val="00390C0D"/>
    <w:rsid w:val="003B23DD"/>
    <w:rsid w:val="003B2E3D"/>
    <w:rsid w:val="003B7611"/>
    <w:rsid w:val="003C6643"/>
    <w:rsid w:val="003D58B7"/>
    <w:rsid w:val="003E1998"/>
    <w:rsid w:val="003E4683"/>
    <w:rsid w:val="003E5A4B"/>
    <w:rsid w:val="003F021A"/>
    <w:rsid w:val="003F026D"/>
    <w:rsid w:val="003F190E"/>
    <w:rsid w:val="00403C80"/>
    <w:rsid w:val="00404BD6"/>
    <w:rsid w:val="00410843"/>
    <w:rsid w:val="00414FDF"/>
    <w:rsid w:val="00416E4F"/>
    <w:rsid w:val="00421F5F"/>
    <w:rsid w:val="00426E78"/>
    <w:rsid w:val="00426EED"/>
    <w:rsid w:val="004326F4"/>
    <w:rsid w:val="0043310F"/>
    <w:rsid w:val="004332DC"/>
    <w:rsid w:val="00433759"/>
    <w:rsid w:val="00441D0D"/>
    <w:rsid w:val="00445D92"/>
    <w:rsid w:val="0044756C"/>
    <w:rsid w:val="00451F4F"/>
    <w:rsid w:val="00453FC2"/>
    <w:rsid w:val="00454981"/>
    <w:rsid w:val="00465C44"/>
    <w:rsid w:val="00466AD0"/>
    <w:rsid w:val="00476B18"/>
    <w:rsid w:val="00483420"/>
    <w:rsid w:val="00485DB5"/>
    <w:rsid w:val="0048625C"/>
    <w:rsid w:val="004913E7"/>
    <w:rsid w:val="00492491"/>
    <w:rsid w:val="0049453F"/>
    <w:rsid w:val="00495F2A"/>
    <w:rsid w:val="004A66C9"/>
    <w:rsid w:val="004C0398"/>
    <w:rsid w:val="004D415E"/>
    <w:rsid w:val="004D4597"/>
    <w:rsid w:val="004D4CA7"/>
    <w:rsid w:val="004E4573"/>
    <w:rsid w:val="004E7B76"/>
    <w:rsid w:val="004F1942"/>
    <w:rsid w:val="004F68B3"/>
    <w:rsid w:val="004F793D"/>
    <w:rsid w:val="00501CDA"/>
    <w:rsid w:val="00502216"/>
    <w:rsid w:val="0050258F"/>
    <w:rsid w:val="00505691"/>
    <w:rsid w:val="00507AD6"/>
    <w:rsid w:val="00511911"/>
    <w:rsid w:val="0051460D"/>
    <w:rsid w:val="00525815"/>
    <w:rsid w:val="00526399"/>
    <w:rsid w:val="00537E0E"/>
    <w:rsid w:val="005433BF"/>
    <w:rsid w:val="005504DF"/>
    <w:rsid w:val="00553406"/>
    <w:rsid w:val="005542BA"/>
    <w:rsid w:val="005559A3"/>
    <w:rsid w:val="00563540"/>
    <w:rsid w:val="00564DE6"/>
    <w:rsid w:val="00565FB2"/>
    <w:rsid w:val="005803D7"/>
    <w:rsid w:val="005A3C84"/>
    <w:rsid w:val="005C07BC"/>
    <w:rsid w:val="005C1447"/>
    <w:rsid w:val="005C1B0A"/>
    <w:rsid w:val="005C360C"/>
    <w:rsid w:val="005E540B"/>
    <w:rsid w:val="005F000A"/>
    <w:rsid w:val="005F7444"/>
    <w:rsid w:val="0060052B"/>
    <w:rsid w:val="00600CEF"/>
    <w:rsid w:val="00604E23"/>
    <w:rsid w:val="006059D7"/>
    <w:rsid w:val="006073CD"/>
    <w:rsid w:val="00614241"/>
    <w:rsid w:val="00615E9A"/>
    <w:rsid w:val="00622215"/>
    <w:rsid w:val="00623725"/>
    <w:rsid w:val="00634E4B"/>
    <w:rsid w:val="00640276"/>
    <w:rsid w:val="006457E0"/>
    <w:rsid w:val="00656A57"/>
    <w:rsid w:val="0066111A"/>
    <w:rsid w:val="006676F9"/>
    <w:rsid w:val="006677E0"/>
    <w:rsid w:val="00670A3C"/>
    <w:rsid w:val="006724B1"/>
    <w:rsid w:val="00675AD8"/>
    <w:rsid w:val="006807EA"/>
    <w:rsid w:val="006861D3"/>
    <w:rsid w:val="0068692D"/>
    <w:rsid w:val="006931E7"/>
    <w:rsid w:val="006952B4"/>
    <w:rsid w:val="0069555D"/>
    <w:rsid w:val="00695902"/>
    <w:rsid w:val="006B22CE"/>
    <w:rsid w:val="006B6B8E"/>
    <w:rsid w:val="006C3FE7"/>
    <w:rsid w:val="006C5956"/>
    <w:rsid w:val="006D1C22"/>
    <w:rsid w:val="006E21BF"/>
    <w:rsid w:val="006E2F39"/>
    <w:rsid w:val="006E2F58"/>
    <w:rsid w:val="006E6785"/>
    <w:rsid w:val="006F4399"/>
    <w:rsid w:val="00703328"/>
    <w:rsid w:val="00703E0D"/>
    <w:rsid w:val="00714535"/>
    <w:rsid w:val="0071517A"/>
    <w:rsid w:val="00716C71"/>
    <w:rsid w:val="007176D5"/>
    <w:rsid w:val="007212FC"/>
    <w:rsid w:val="00721577"/>
    <w:rsid w:val="007265FE"/>
    <w:rsid w:val="00731AF9"/>
    <w:rsid w:val="007376C0"/>
    <w:rsid w:val="00740092"/>
    <w:rsid w:val="00743F10"/>
    <w:rsid w:val="007459E8"/>
    <w:rsid w:val="0075684F"/>
    <w:rsid w:val="007670F3"/>
    <w:rsid w:val="0077398A"/>
    <w:rsid w:val="00780127"/>
    <w:rsid w:val="00783BA5"/>
    <w:rsid w:val="0078625A"/>
    <w:rsid w:val="00790B5B"/>
    <w:rsid w:val="007938CF"/>
    <w:rsid w:val="007A1784"/>
    <w:rsid w:val="007A1F76"/>
    <w:rsid w:val="007A6E8C"/>
    <w:rsid w:val="007B25AA"/>
    <w:rsid w:val="007B6F69"/>
    <w:rsid w:val="007C2EB1"/>
    <w:rsid w:val="007C38B8"/>
    <w:rsid w:val="007D2282"/>
    <w:rsid w:val="007D6E9E"/>
    <w:rsid w:val="007E3F40"/>
    <w:rsid w:val="007E51C9"/>
    <w:rsid w:val="007F14B3"/>
    <w:rsid w:val="007F2B1B"/>
    <w:rsid w:val="00800840"/>
    <w:rsid w:val="00801032"/>
    <w:rsid w:val="00803FD0"/>
    <w:rsid w:val="0081457C"/>
    <w:rsid w:val="00832223"/>
    <w:rsid w:val="00841772"/>
    <w:rsid w:val="00847BA8"/>
    <w:rsid w:val="008501C9"/>
    <w:rsid w:val="008633E7"/>
    <w:rsid w:val="00864ED1"/>
    <w:rsid w:val="00867AB1"/>
    <w:rsid w:val="00881E39"/>
    <w:rsid w:val="00895B30"/>
    <w:rsid w:val="00897A6F"/>
    <w:rsid w:val="008A05DC"/>
    <w:rsid w:val="008A0E20"/>
    <w:rsid w:val="008A4AD1"/>
    <w:rsid w:val="008B2F11"/>
    <w:rsid w:val="008C641B"/>
    <w:rsid w:val="008C6A43"/>
    <w:rsid w:val="008C6D72"/>
    <w:rsid w:val="008D62F7"/>
    <w:rsid w:val="008F0FDD"/>
    <w:rsid w:val="008F2F61"/>
    <w:rsid w:val="00902433"/>
    <w:rsid w:val="00902D87"/>
    <w:rsid w:val="00904D21"/>
    <w:rsid w:val="009159FA"/>
    <w:rsid w:val="0092351C"/>
    <w:rsid w:val="00924E70"/>
    <w:rsid w:val="009257DA"/>
    <w:rsid w:val="00926D00"/>
    <w:rsid w:val="009463A0"/>
    <w:rsid w:val="00957DBD"/>
    <w:rsid w:val="00964982"/>
    <w:rsid w:val="00970CA2"/>
    <w:rsid w:val="00975795"/>
    <w:rsid w:val="009767AD"/>
    <w:rsid w:val="0098091B"/>
    <w:rsid w:val="0098216B"/>
    <w:rsid w:val="009860FB"/>
    <w:rsid w:val="00987264"/>
    <w:rsid w:val="00987704"/>
    <w:rsid w:val="0099053F"/>
    <w:rsid w:val="009B1C2B"/>
    <w:rsid w:val="009B232F"/>
    <w:rsid w:val="009B48CD"/>
    <w:rsid w:val="009B5273"/>
    <w:rsid w:val="009B52C8"/>
    <w:rsid w:val="009C005D"/>
    <w:rsid w:val="009C1542"/>
    <w:rsid w:val="009C1617"/>
    <w:rsid w:val="009D08F6"/>
    <w:rsid w:val="009D5A36"/>
    <w:rsid w:val="009E2E5B"/>
    <w:rsid w:val="009E3C6C"/>
    <w:rsid w:val="009F152C"/>
    <w:rsid w:val="009F56DC"/>
    <w:rsid w:val="009F5BBA"/>
    <w:rsid w:val="00A024BB"/>
    <w:rsid w:val="00A05EF1"/>
    <w:rsid w:val="00A20C89"/>
    <w:rsid w:val="00A21742"/>
    <w:rsid w:val="00A24C22"/>
    <w:rsid w:val="00A35C1E"/>
    <w:rsid w:val="00A36D61"/>
    <w:rsid w:val="00A5277D"/>
    <w:rsid w:val="00A610C2"/>
    <w:rsid w:val="00A85C94"/>
    <w:rsid w:val="00A85E2C"/>
    <w:rsid w:val="00A860CA"/>
    <w:rsid w:val="00A87F4C"/>
    <w:rsid w:val="00AA3F42"/>
    <w:rsid w:val="00AA6A88"/>
    <w:rsid w:val="00AB0DE7"/>
    <w:rsid w:val="00AC4F7D"/>
    <w:rsid w:val="00AD0BE0"/>
    <w:rsid w:val="00AD1336"/>
    <w:rsid w:val="00AD2AD7"/>
    <w:rsid w:val="00AD2DC0"/>
    <w:rsid w:val="00AE5DA3"/>
    <w:rsid w:val="00AE6DF5"/>
    <w:rsid w:val="00AF5EFE"/>
    <w:rsid w:val="00B0084E"/>
    <w:rsid w:val="00B02A46"/>
    <w:rsid w:val="00B04A97"/>
    <w:rsid w:val="00B06B84"/>
    <w:rsid w:val="00B1110C"/>
    <w:rsid w:val="00B12DCF"/>
    <w:rsid w:val="00B13C25"/>
    <w:rsid w:val="00B155A6"/>
    <w:rsid w:val="00B15B2D"/>
    <w:rsid w:val="00B173F5"/>
    <w:rsid w:val="00B24763"/>
    <w:rsid w:val="00B263DB"/>
    <w:rsid w:val="00B316A0"/>
    <w:rsid w:val="00B32211"/>
    <w:rsid w:val="00B406E7"/>
    <w:rsid w:val="00B42E93"/>
    <w:rsid w:val="00B4382C"/>
    <w:rsid w:val="00B5062A"/>
    <w:rsid w:val="00B52DF2"/>
    <w:rsid w:val="00B5399E"/>
    <w:rsid w:val="00B5642E"/>
    <w:rsid w:val="00B569B4"/>
    <w:rsid w:val="00B70EF2"/>
    <w:rsid w:val="00B71ABB"/>
    <w:rsid w:val="00B7447C"/>
    <w:rsid w:val="00B75FF8"/>
    <w:rsid w:val="00B765A8"/>
    <w:rsid w:val="00B768F3"/>
    <w:rsid w:val="00B84902"/>
    <w:rsid w:val="00B849BB"/>
    <w:rsid w:val="00BB507B"/>
    <w:rsid w:val="00BC4743"/>
    <w:rsid w:val="00BC4D02"/>
    <w:rsid w:val="00BD015D"/>
    <w:rsid w:val="00BD533E"/>
    <w:rsid w:val="00BD5744"/>
    <w:rsid w:val="00BE1B85"/>
    <w:rsid w:val="00BE4921"/>
    <w:rsid w:val="00BE5023"/>
    <w:rsid w:val="00BE7D1D"/>
    <w:rsid w:val="00C02E44"/>
    <w:rsid w:val="00C058F4"/>
    <w:rsid w:val="00C10FD9"/>
    <w:rsid w:val="00C11250"/>
    <w:rsid w:val="00C12587"/>
    <w:rsid w:val="00C20228"/>
    <w:rsid w:val="00C219AD"/>
    <w:rsid w:val="00C24A33"/>
    <w:rsid w:val="00C24CCB"/>
    <w:rsid w:val="00C25308"/>
    <w:rsid w:val="00C307AE"/>
    <w:rsid w:val="00C34BF2"/>
    <w:rsid w:val="00C36633"/>
    <w:rsid w:val="00C37F4E"/>
    <w:rsid w:val="00C437DE"/>
    <w:rsid w:val="00C45E0B"/>
    <w:rsid w:val="00C534FA"/>
    <w:rsid w:val="00C55AF7"/>
    <w:rsid w:val="00C60058"/>
    <w:rsid w:val="00C61611"/>
    <w:rsid w:val="00C80D8C"/>
    <w:rsid w:val="00C87F57"/>
    <w:rsid w:val="00C95705"/>
    <w:rsid w:val="00C96D12"/>
    <w:rsid w:val="00CA168A"/>
    <w:rsid w:val="00CA7C7C"/>
    <w:rsid w:val="00CB588E"/>
    <w:rsid w:val="00CB627B"/>
    <w:rsid w:val="00CC2794"/>
    <w:rsid w:val="00CC4A68"/>
    <w:rsid w:val="00CD088D"/>
    <w:rsid w:val="00CE169E"/>
    <w:rsid w:val="00CF0A5A"/>
    <w:rsid w:val="00CF0BC9"/>
    <w:rsid w:val="00D03126"/>
    <w:rsid w:val="00D0320A"/>
    <w:rsid w:val="00D05869"/>
    <w:rsid w:val="00D20604"/>
    <w:rsid w:val="00D252BC"/>
    <w:rsid w:val="00D32346"/>
    <w:rsid w:val="00D334F0"/>
    <w:rsid w:val="00D41FB6"/>
    <w:rsid w:val="00D45C0E"/>
    <w:rsid w:val="00D50312"/>
    <w:rsid w:val="00D51557"/>
    <w:rsid w:val="00D550E0"/>
    <w:rsid w:val="00D64611"/>
    <w:rsid w:val="00D7785C"/>
    <w:rsid w:val="00D81E50"/>
    <w:rsid w:val="00D84D8A"/>
    <w:rsid w:val="00D942F0"/>
    <w:rsid w:val="00DA240E"/>
    <w:rsid w:val="00DA2B9A"/>
    <w:rsid w:val="00DA4653"/>
    <w:rsid w:val="00DA56B1"/>
    <w:rsid w:val="00DA74BA"/>
    <w:rsid w:val="00DB01FE"/>
    <w:rsid w:val="00DB4CE4"/>
    <w:rsid w:val="00DC3EAC"/>
    <w:rsid w:val="00DD51F2"/>
    <w:rsid w:val="00DD6B07"/>
    <w:rsid w:val="00DE6095"/>
    <w:rsid w:val="00DE6271"/>
    <w:rsid w:val="00DF18E4"/>
    <w:rsid w:val="00DF2171"/>
    <w:rsid w:val="00DF23F2"/>
    <w:rsid w:val="00DF57AC"/>
    <w:rsid w:val="00DF7BA2"/>
    <w:rsid w:val="00E012F7"/>
    <w:rsid w:val="00E054A0"/>
    <w:rsid w:val="00E13E52"/>
    <w:rsid w:val="00E257F8"/>
    <w:rsid w:val="00E33AF7"/>
    <w:rsid w:val="00E40A37"/>
    <w:rsid w:val="00E56A41"/>
    <w:rsid w:val="00E57E1E"/>
    <w:rsid w:val="00E60D8D"/>
    <w:rsid w:val="00E623CE"/>
    <w:rsid w:val="00E65817"/>
    <w:rsid w:val="00E70A73"/>
    <w:rsid w:val="00E70CEC"/>
    <w:rsid w:val="00E72B87"/>
    <w:rsid w:val="00E77B5F"/>
    <w:rsid w:val="00E8075F"/>
    <w:rsid w:val="00E8330C"/>
    <w:rsid w:val="00E95520"/>
    <w:rsid w:val="00E955B1"/>
    <w:rsid w:val="00EA126E"/>
    <w:rsid w:val="00EA143A"/>
    <w:rsid w:val="00EA32F9"/>
    <w:rsid w:val="00EA6AD3"/>
    <w:rsid w:val="00EB3A94"/>
    <w:rsid w:val="00EB4B78"/>
    <w:rsid w:val="00EC26CD"/>
    <w:rsid w:val="00EC2F96"/>
    <w:rsid w:val="00ED229C"/>
    <w:rsid w:val="00ED7492"/>
    <w:rsid w:val="00EE2A77"/>
    <w:rsid w:val="00EE7E5F"/>
    <w:rsid w:val="00F01772"/>
    <w:rsid w:val="00F13154"/>
    <w:rsid w:val="00F1380B"/>
    <w:rsid w:val="00F1695C"/>
    <w:rsid w:val="00F36789"/>
    <w:rsid w:val="00F46CDC"/>
    <w:rsid w:val="00F46D49"/>
    <w:rsid w:val="00F513FC"/>
    <w:rsid w:val="00F5216D"/>
    <w:rsid w:val="00F53F5C"/>
    <w:rsid w:val="00F53F80"/>
    <w:rsid w:val="00F55826"/>
    <w:rsid w:val="00F56516"/>
    <w:rsid w:val="00F606CA"/>
    <w:rsid w:val="00F6274C"/>
    <w:rsid w:val="00F63649"/>
    <w:rsid w:val="00F711EF"/>
    <w:rsid w:val="00F726AF"/>
    <w:rsid w:val="00F74B00"/>
    <w:rsid w:val="00F75A97"/>
    <w:rsid w:val="00F80F63"/>
    <w:rsid w:val="00F80F89"/>
    <w:rsid w:val="00F80FF3"/>
    <w:rsid w:val="00F96B4B"/>
    <w:rsid w:val="00F97FD6"/>
    <w:rsid w:val="00FA1EF0"/>
    <w:rsid w:val="00FA26EF"/>
    <w:rsid w:val="00FA5DC9"/>
    <w:rsid w:val="00FA7B5A"/>
    <w:rsid w:val="00FB4383"/>
    <w:rsid w:val="00FC0CFA"/>
    <w:rsid w:val="00FC3CAE"/>
    <w:rsid w:val="00FC426D"/>
    <w:rsid w:val="00FD3860"/>
    <w:rsid w:val="00FD3B46"/>
    <w:rsid w:val="00FD442E"/>
    <w:rsid w:val="00FD6A14"/>
    <w:rsid w:val="00FF7A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F015706"/>
  <w15:docId w15:val="{DC0E4C48-8D0C-4057-B256-C94F3B253E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163EF5"/>
    <w:rPr>
      <w:sz w:val="24"/>
      <w:szCs w:val="24"/>
    </w:rPr>
  </w:style>
  <w:style w:type="paragraph" w:styleId="Ttulo1">
    <w:name w:val="heading 1"/>
    <w:basedOn w:val="Normal"/>
    <w:next w:val="Normal"/>
    <w:qFormat/>
    <w:rsid w:val="00163EF5"/>
    <w:pPr>
      <w:keepNext/>
      <w:outlineLvl w:val="0"/>
    </w:pPr>
    <w:rPr>
      <w:sz w:val="28"/>
    </w:rPr>
  </w:style>
  <w:style w:type="paragraph" w:styleId="Ttulo2">
    <w:name w:val="heading 2"/>
    <w:basedOn w:val="Normal"/>
    <w:next w:val="Normal"/>
    <w:qFormat/>
    <w:rsid w:val="00163EF5"/>
    <w:pPr>
      <w:keepNext/>
      <w:jc w:val="center"/>
      <w:outlineLvl w:val="1"/>
    </w:pPr>
    <w:rPr>
      <w:sz w:val="28"/>
      <w:szCs w:val="20"/>
    </w:rPr>
  </w:style>
  <w:style w:type="paragraph" w:styleId="Ttulo3">
    <w:name w:val="heading 3"/>
    <w:basedOn w:val="Normal"/>
    <w:next w:val="Normal"/>
    <w:qFormat/>
    <w:rsid w:val="00163EF5"/>
    <w:pPr>
      <w:keepNext/>
      <w:jc w:val="center"/>
      <w:outlineLvl w:val="2"/>
    </w:pPr>
    <w:rPr>
      <w:b/>
      <w:bCs/>
      <w:sz w:val="22"/>
    </w:rPr>
  </w:style>
  <w:style w:type="paragraph" w:styleId="Ttulo7">
    <w:name w:val="heading 7"/>
    <w:basedOn w:val="Normal"/>
    <w:next w:val="Normal"/>
    <w:qFormat/>
    <w:rsid w:val="00163EF5"/>
    <w:pPr>
      <w:keepNext/>
      <w:jc w:val="center"/>
      <w:outlineLvl w:val="6"/>
    </w:pPr>
    <w:rPr>
      <w:rFonts w:ascii="Arial" w:hAnsi="Arial" w:cs="Arial"/>
      <w:sz w:val="32"/>
    </w:rPr>
  </w:style>
  <w:style w:type="paragraph" w:styleId="Ttulo8">
    <w:name w:val="heading 8"/>
    <w:basedOn w:val="Normal"/>
    <w:next w:val="Normal"/>
    <w:qFormat/>
    <w:rsid w:val="00163EF5"/>
    <w:pPr>
      <w:keepNext/>
      <w:jc w:val="center"/>
      <w:outlineLvl w:val="7"/>
    </w:pPr>
    <w:rPr>
      <w:rFonts w:ascii="Arial" w:hAnsi="Arial"/>
      <w:i/>
      <w:szCs w:val="20"/>
    </w:rPr>
  </w:style>
  <w:style w:type="paragraph" w:styleId="Ttulo9">
    <w:name w:val="heading 9"/>
    <w:basedOn w:val="Normal"/>
    <w:next w:val="Normal"/>
    <w:link w:val="Ttulo9Char"/>
    <w:qFormat/>
    <w:rsid w:val="00163EF5"/>
    <w:pPr>
      <w:keepNext/>
      <w:jc w:val="center"/>
      <w:outlineLvl w:val="8"/>
    </w:pPr>
    <w:rPr>
      <w:b/>
      <w:bCs/>
      <w:szCs w:val="2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2">
    <w:name w:val="Body Text 2"/>
    <w:basedOn w:val="Normal"/>
    <w:link w:val="Corpodetexto2Char"/>
    <w:rsid w:val="00163EF5"/>
    <w:pPr>
      <w:jc w:val="both"/>
    </w:pPr>
    <w:rPr>
      <w:rFonts w:ascii="Arial" w:hAnsi="Arial"/>
      <w:szCs w:val="20"/>
    </w:rPr>
  </w:style>
  <w:style w:type="paragraph" w:styleId="Ttulo">
    <w:name w:val="Title"/>
    <w:basedOn w:val="Normal"/>
    <w:link w:val="TtuloChar"/>
    <w:qFormat/>
    <w:rsid w:val="00163EF5"/>
    <w:pPr>
      <w:jc w:val="center"/>
    </w:pPr>
    <w:rPr>
      <w:rFonts w:ascii="Arial Narrow" w:hAnsi="Arial Narrow"/>
      <w:b/>
      <w:sz w:val="32"/>
      <w:szCs w:val="20"/>
    </w:rPr>
  </w:style>
  <w:style w:type="paragraph" w:styleId="Corpodetexto">
    <w:name w:val="Body Text"/>
    <w:basedOn w:val="Normal"/>
    <w:link w:val="CorpodetextoChar"/>
    <w:rsid w:val="00163EF5"/>
    <w:rPr>
      <w:szCs w:val="20"/>
    </w:rPr>
  </w:style>
  <w:style w:type="paragraph" w:styleId="Recuodecorpodetexto2">
    <w:name w:val="Body Text Indent 2"/>
    <w:basedOn w:val="Normal"/>
    <w:rsid w:val="00163EF5"/>
    <w:pPr>
      <w:widowControl w:val="0"/>
      <w:ind w:firstLine="708"/>
      <w:jc w:val="both"/>
    </w:pPr>
    <w:rPr>
      <w:szCs w:val="20"/>
    </w:rPr>
  </w:style>
  <w:style w:type="paragraph" w:customStyle="1" w:styleId="fontepargpadro1">
    <w:name w:val="fontepargpadro1"/>
    <w:basedOn w:val="Normal"/>
    <w:rsid w:val="00163EF5"/>
    <w:pPr>
      <w:spacing w:before="100" w:beforeAutospacing="1" w:after="100" w:afterAutospacing="1"/>
    </w:pPr>
  </w:style>
  <w:style w:type="character" w:styleId="Forte">
    <w:name w:val="Strong"/>
    <w:basedOn w:val="Fontepargpadro"/>
    <w:qFormat/>
    <w:rsid w:val="00163EF5"/>
    <w:rPr>
      <w:b/>
      <w:bCs/>
    </w:rPr>
  </w:style>
  <w:style w:type="character" w:styleId="Hyperlink">
    <w:name w:val="Hyperlink"/>
    <w:basedOn w:val="Fontepargpadro"/>
    <w:rsid w:val="00163EF5"/>
    <w:rPr>
      <w:color w:val="0000FF"/>
      <w:u w:val="single"/>
    </w:rPr>
  </w:style>
  <w:style w:type="table" w:styleId="Tabelacomgrade">
    <w:name w:val="Table Grid"/>
    <w:basedOn w:val="Tabelanormal"/>
    <w:uiPriority w:val="39"/>
    <w:rsid w:val="00ED74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Char">
    <w:name w:val="Título Char"/>
    <w:basedOn w:val="Fontepargpadro"/>
    <w:link w:val="Ttulo"/>
    <w:rsid w:val="00C60058"/>
    <w:rPr>
      <w:rFonts w:ascii="Arial Narrow" w:hAnsi="Arial Narrow"/>
      <w:b/>
      <w:sz w:val="32"/>
    </w:rPr>
  </w:style>
  <w:style w:type="character" w:customStyle="1" w:styleId="Corpodetexto2Char">
    <w:name w:val="Corpo de texto 2 Char"/>
    <w:basedOn w:val="Fontepargpadro"/>
    <w:link w:val="Corpodetexto2"/>
    <w:rsid w:val="00902433"/>
    <w:rPr>
      <w:rFonts w:ascii="Arial" w:hAnsi="Arial"/>
      <w:sz w:val="24"/>
    </w:rPr>
  </w:style>
  <w:style w:type="paragraph" w:styleId="NormalWeb">
    <w:name w:val="Normal (Web)"/>
    <w:basedOn w:val="Normal"/>
    <w:rsid w:val="00B02A46"/>
    <w:pPr>
      <w:spacing w:before="100" w:beforeAutospacing="1" w:after="100" w:afterAutospacing="1"/>
    </w:pPr>
  </w:style>
  <w:style w:type="paragraph" w:styleId="Textodebalo">
    <w:name w:val="Balloon Text"/>
    <w:basedOn w:val="Normal"/>
    <w:link w:val="TextodebaloChar"/>
    <w:rsid w:val="0071517A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71517A"/>
    <w:rPr>
      <w:rFonts w:ascii="Tahoma" w:hAnsi="Tahoma" w:cs="Tahoma"/>
      <w:sz w:val="16"/>
      <w:szCs w:val="16"/>
    </w:rPr>
  </w:style>
  <w:style w:type="character" w:customStyle="1" w:styleId="CorpodetextoChar">
    <w:name w:val="Corpo de texto Char"/>
    <w:basedOn w:val="Fontepargpadro"/>
    <w:link w:val="Corpodetexto"/>
    <w:rsid w:val="005C360C"/>
    <w:rPr>
      <w:sz w:val="24"/>
    </w:rPr>
  </w:style>
  <w:style w:type="character" w:customStyle="1" w:styleId="Ttulo9Char">
    <w:name w:val="Título 9 Char"/>
    <w:basedOn w:val="Fontepargpadro"/>
    <w:link w:val="Ttulo9"/>
    <w:rsid w:val="00622215"/>
    <w:rPr>
      <w:b/>
      <w:bCs/>
      <w:sz w:val="24"/>
    </w:rPr>
  </w:style>
  <w:style w:type="paragraph" w:styleId="PargrafodaLista">
    <w:name w:val="List Paragraph"/>
    <w:basedOn w:val="Normal"/>
    <w:uiPriority w:val="34"/>
    <w:qFormat/>
    <w:rsid w:val="002A10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315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505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595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98275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55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9682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4853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9EC665-CE5F-4B74-B9CE-5BA8C39EA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403</Words>
  <Characters>2178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</vt:lpstr>
    </vt:vector>
  </TitlesOfParts>
  <Company>Particular</Company>
  <LinksUpToDate>false</LinksUpToDate>
  <CharactersWithSpaces>2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</dc:title>
  <dc:creator>Marcos e Viktoria</dc:creator>
  <cp:lastModifiedBy>Marcos Vinícius Ribeiro</cp:lastModifiedBy>
  <cp:revision>7</cp:revision>
  <cp:lastPrinted>2020-03-26T02:20:00Z</cp:lastPrinted>
  <dcterms:created xsi:type="dcterms:W3CDTF">2020-03-26T02:05:00Z</dcterms:created>
  <dcterms:modified xsi:type="dcterms:W3CDTF">2020-03-26T15:19:00Z</dcterms:modified>
</cp:coreProperties>
</file>